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3151ED" w:rsidRPr="00EA015C" w14:paraId="4DCF7F4F" w14:textId="77777777" w:rsidTr="00336F96">
        <w:trPr>
          <w:trHeight w:val="696"/>
        </w:trPr>
        <w:tc>
          <w:tcPr>
            <w:tcW w:w="4715" w:type="dxa"/>
          </w:tcPr>
          <w:p w14:paraId="55008573" w14:textId="1F096739" w:rsidR="003151ED" w:rsidRPr="00EA015C" w:rsidRDefault="003151ED" w:rsidP="00671251">
            <w:pPr>
              <w:jc w:val="both"/>
              <w:rPr>
                <w:b/>
                <w:bCs/>
                <w:sz w:val="24"/>
                <w:szCs w:val="24"/>
              </w:rPr>
            </w:pPr>
            <w:r w:rsidRPr="00EA015C">
              <w:rPr>
                <w:b/>
                <w:bCs/>
                <w:sz w:val="24"/>
                <w:szCs w:val="24"/>
              </w:rPr>
              <w:t>Trườ</w:t>
            </w:r>
            <w:r w:rsidR="0024779C" w:rsidRPr="00EA015C">
              <w:rPr>
                <w:b/>
                <w:bCs/>
                <w:sz w:val="24"/>
                <w:szCs w:val="24"/>
              </w:rPr>
              <w:t>ng</w:t>
            </w:r>
            <w:r w:rsidR="0024779C" w:rsidRPr="00EA015C">
              <w:rPr>
                <w:b/>
                <w:bCs/>
                <w:sz w:val="24"/>
                <w:szCs w:val="24"/>
                <w:lang w:val="vi-VN"/>
              </w:rPr>
              <w:t xml:space="preserve"> </w:t>
            </w:r>
            <w:r w:rsidR="00715A1B" w:rsidRPr="00EA015C">
              <w:rPr>
                <w:b/>
                <w:bCs/>
                <w:sz w:val="24"/>
                <w:szCs w:val="24"/>
              </w:rPr>
              <w:t>THPT Số 1 TP Lào Cai</w:t>
            </w:r>
          </w:p>
          <w:p w14:paraId="4A810243" w14:textId="4AAA2A74" w:rsidR="003151ED" w:rsidRPr="00EA015C" w:rsidRDefault="0024779C" w:rsidP="0024779C">
            <w:pPr>
              <w:jc w:val="both"/>
              <w:rPr>
                <w:b/>
                <w:bCs/>
                <w:sz w:val="24"/>
                <w:szCs w:val="24"/>
                <w:lang w:val="vi-VN"/>
              </w:rPr>
            </w:pPr>
            <w:r w:rsidRPr="00EA015C">
              <w:rPr>
                <w:b/>
                <w:bCs/>
                <w:sz w:val="24"/>
                <w:szCs w:val="24"/>
                <w:lang w:val="vi-VN"/>
              </w:rPr>
              <w:t xml:space="preserve">                 </w:t>
            </w:r>
            <w:r w:rsidR="003151ED" w:rsidRPr="00EA015C">
              <w:rPr>
                <w:b/>
                <w:bCs/>
                <w:sz w:val="24"/>
                <w:szCs w:val="24"/>
              </w:rPr>
              <w:t>Tổ</w:t>
            </w:r>
            <w:r w:rsidR="00715A1B" w:rsidRPr="00EA015C">
              <w:rPr>
                <w:b/>
                <w:bCs/>
                <w:sz w:val="24"/>
                <w:szCs w:val="24"/>
              </w:rPr>
              <w:t xml:space="preserve">: Toán – tin </w:t>
            </w:r>
          </w:p>
        </w:tc>
        <w:tc>
          <w:tcPr>
            <w:tcW w:w="4619" w:type="dxa"/>
          </w:tcPr>
          <w:p w14:paraId="3C741ED4" w14:textId="5393A917" w:rsidR="003151ED" w:rsidRPr="00EA015C" w:rsidRDefault="003151ED" w:rsidP="0024779C">
            <w:pPr>
              <w:rPr>
                <w:sz w:val="24"/>
                <w:szCs w:val="24"/>
              </w:rPr>
            </w:pPr>
            <w:r w:rsidRPr="00EA015C">
              <w:rPr>
                <w:sz w:val="24"/>
                <w:szCs w:val="24"/>
              </w:rPr>
              <w:t>Họ và tên giáo viên:</w:t>
            </w:r>
            <w:r w:rsidR="00541DF8" w:rsidRPr="00EA015C">
              <w:rPr>
                <w:sz w:val="24"/>
                <w:szCs w:val="24"/>
              </w:rPr>
              <w:t xml:space="preserve"> </w:t>
            </w:r>
            <w:r w:rsidR="00715A1B" w:rsidRPr="00394FD2">
              <w:rPr>
                <w:b/>
                <w:bCs/>
                <w:sz w:val="24"/>
                <w:szCs w:val="24"/>
              </w:rPr>
              <w:t>Trần Đình Thảo</w:t>
            </w:r>
          </w:p>
        </w:tc>
      </w:tr>
    </w:tbl>
    <w:p w14:paraId="002D5447" w14:textId="5A00D498" w:rsidR="00D763DF" w:rsidRPr="00EA015C" w:rsidRDefault="0079082E" w:rsidP="00D43F60">
      <w:pPr>
        <w:jc w:val="center"/>
        <w:rPr>
          <w:b/>
          <w:bCs/>
          <w:sz w:val="24"/>
          <w:szCs w:val="24"/>
          <w:lang w:val="vi-VN"/>
        </w:rPr>
      </w:pPr>
      <w:r w:rsidRPr="00EA015C">
        <w:rPr>
          <w:b/>
          <w:sz w:val="24"/>
          <w:szCs w:val="24"/>
        </w:rPr>
        <w:t>KẾ</w:t>
      </w:r>
      <w:r w:rsidRPr="00EA015C">
        <w:rPr>
          <w:b/>
          <w:sz w:val="24"/>
          <w:szCs w:val="24"/>
          <w:lang w:val="vi-VN"/>
        </w:rPr>
        <w:t xml:space="preserve"> HOẠCH BÀI DẠY</w:t>
      </w:r>
    </w:p>
    <w:p w14:paraId="55A26F33" w14:textId="71F78637" w:rsidR="00D43F60" w:rsidRPr="00EA015C" w:rsidRDefault="00D43F60" w:rsidP="00D43F60">
      <w:pPr>
        <w:jc w:val="center"/>
        <w:rPr>
          <w:b/>
          <w:bCs/>
          <w:sz w:val="24"/>
          <w:szCs w:val="24"/>
          <w:vertAlign w:val="superscript"/>
        </w:rPr>
      </w:pPr>
      <w:r w:rsidRPr="00EA015C">
        <w:rPr>
          <w:b/>
          <w:bCs/>
          <w:sz w:val="24"/>
          <w:szCs w:val="24"/>
          <w:lang w:val="vi-VN"/>
        </w:rPr>
        <w:t>TÊN BÀI</w:t>
      </w:r>
      <w:r w:rsidR="009E7487" w:rsidRPr="00EA015C">
        <w:rPr>
          <w:b/>
          <w:bCs/>
          <w:sz w:val="24"/>
          <w:szCs w:val="24"/>
        </w:rPr>
        <w:t xml:space="preserve"> </w:t>
      </w:r>
      <w:r w:rsidR="00451863" w:rsidRPr="00EA015C">
        <w:rPr>
          <w:b/>
          <w:bCs/>
          <w:sz w:val="24"/>
          <w:szCs w:val="24"/>
        </w:rPr>
        <w:t>DẠY</w:t>
      </w:r>
      <w:r w:rsidR="0095602B" w:rsidRPr="00EA015C">
        <w:rPr>
          <w:b/>
          <w:bCs/>
          <w:sz w:val="24"/>
          <w:szCs w:val="24"/>
        </w:rPr>
        <w:t>:</w:t>
      </w:r>
      <w:r w:rsidR="00F10CF3" w:rsidRPr="00EA015C">
        <w:rPr>
          <w:b/>
          <w:bCs/>
          <w:sz w:val="24"/>
          <w:szCs w:val="24"/>
        </w:rPr>
        <w:t xml:space="preserve"> BÀI</w:t>
      </w:r>
      <w:r w:rsidR="00715A1B" w:rsidRPr="00EA015C">
        <w:rPr>
          <w:b/>
          <w:bCs/>
          <w:sz w:val="24"/>
          <w:szCs w:val="24"/>
        </w:rPr>
        <w:t xml:space="preserve"> TẬP</w:t>
      </w:r>
      <w:r w:rsidR="00F10CF3" w:rsidRPr="00EA015C">
        <w:rPr>
          <w:b/>
          <w:bCs/>
          <w:sz w:val="24"/>
          <w:szCs w:val="24"/>
        </w:rPr>
        <w:t xml:space="preserve"> CUỐI</w:t>
      </w:r>
      <w:r w:rsidR="00715A1B" w:rsidRPr="00EA015C">
        <w:rPr>
          <w:b/>
          <w:bCs/>
          <w:sz w:val="24"/>
          <w:szCs w:val="24"/>
        </w:rPr>
        <w:t xml:space="preserve"> CHƯƠNG IV</w:t>
      </w:r>
    </w:p>
    <w:p w14:paraId="4E1C1187" w14:textId="036E8D6A" w:rsidR="00CF287D" w:rsidRPr="00EA015C" w:rsidRDefault="00D43F60" w:rsidP="00D43F60">
      <w:pPr>
        <w:jc w:val="center"/>
        <w:rPr>
          <w:sz w:val="24"/>
          <w:szCs w:val="24"/>
        </w:rPr>
      </w:pPr>
      <w:r w:rsidRPr="00EA015C">
        <w:rPr>
          <w:sz w:val="24"/>
          <w:szCs w:val="24"/>
          <w:lang w:val="vi-VN"/>
        </w:rPr>
        <w:t xml:space="preserve">Môn học/Hoạt động giáo </w:t>
      </w:r>
      <w:r w:rsidR="0024779C" w:rsidRPr="00EA015C">
        <w:rPr>
          <w:sz w:val="24"/>
          <w:szCs w:val="24"/>
          <w:lang w:val="vi-VN"/>
        </w:rPr>
        <w:t>dục: Toán</w:t>
      </w:r>
      <w:r w:rsidR="00366803" w:rsidRPr="00EA015C">
        <w:rPr>
          <w:sz w:val="24"/>
          <w:szCs w:val="24"/>
        </w:rPr>
        <w:t xml:space="preserve">; </w:t>
      </w:r>
      <w:r w:rsidR="0002320D" w:rsidRPr="00EA015C">
        <w:rPr>
          <w:sz w:val="24"/>
          <w:szCs w:val="24"/>
        </w:rPr>
        <w:t>l</w:t>
      </w:r>
      <w:r w:rsidR="00CF287D" w:rsidRPr="00EA015C">
        <w:rPr>
          <w:sz w:val="24"/>
          <w:szCs w:val="24"/>
        </w:rPr>
        <w:t>ớp:</w:t>
      </w:r>
      <w:r w:rsidR="006F5307" w:rsidRPr="00EA015C">
        <w:rPr>
          <w:sz w:val="24"/>
          <w:szCs w:val="24"/>
        </w:rPr>
        <w:t xml:space="preserve"> 1</w:t>
      </w:r>
      <w:r w:rsidR="00715A1B" w:rsidRPr="00EA015C">
        <w:rPr>
          <w:sz w:val="24"/>
          <w:szCs w:val="24"/>
        </w:rPr>
        <w:t>1</w:t>
      </w:r>
    </w:p>
    <w:p w14:paraId="63AC2B21" w14:textId="354DAE95" w:rsidR="002B0D2D" w:rsidRPr="00EA015C" w:rsidRDefault="00CF287D" w:rsidP="00481F6B">
      <w:pPr>
        <w:jc w:val="center"/>
        <w:rPr>
          <w:sz w:val="24"/>
          <w:szCs w:val="24"/>
        </w:rPr>
      </w:pPr>
      <w:r w:rsidRPr="00EA015C">
        <w:rPr>
          <w:sz w:val="24"/>
          <w:szCs w:val="24"/>
        </w:rPr>
        <w:t>T</w:t>
      </w:r>
      <w:r w:rsidR="00F9208E" w:rsidRPr="00EA015C">
        <w:rPr>
          <w:sz w:val="24"/>
          <w:szCs w:val="24"/>
        </w:rPr>
        <w:t>hời gian</w:t>
      </w:r>
      <w:r w:rsidRPr="00EA015C">
        <w:rPr>
          <w:sz w:val="24"/>
          <w:szCs w:val="24"/>
        </w:rPr>
        <w:t xml:space="preserve"> thực hiện</w:t>
      </w:r>
      <w:r w:rsidR="00F9208E" w:rsidRPr="00EA015C">
        <w:rPr>
          <w:sz w:val="24"/>
          <w:szCs w:val="24"/>
        </w:rPr>
        <w:t xml:space="preserve">: </w:t>
      </w:r>
      <w:r w:rsidR="00366803" w:rsidRPr="00EA015C">
        <w:rPr>
          <w:sz w:val="24"/>
          <w:szCs w:val="24"/>
        </w:rPr>
        <w:t>(</w:t>
      </w:r>
      <w:r w:rsidR="00541DF8" w:rsidRPr="00EA015C">
        <w:rPr>
          <w:sz w:val="24"/>
          <w:szCs w:val="24"/>
        </w:rPr>
        <w:t>0</w:t>
      </w:r>
      <w:r w:rsidR="00715A1B" w:rsidRPr="00EA015C">
        <w:rPr>
          <w:sz w:val="24"/>
          <w:szCs w:val="24"/>
        </w:rPr>
        <w:t>1</w:t>
      </w:r>
      <w:r w:rsidR="00366803" w:rsidRPr="00EA015C">
        <w:rPr>
          <w:sz w:val="24"/>
          <w:szCs w:val="24"/>
        </w:rPr>
        <w:t xml:space="preserve"> </w:t>
      </w:r>
      <w:r w:rsidR="00F9208E" w:rsidRPr="00EA015C">
        <w:rPr>
          <w:sz w:val="24"/>
          <w:szCs w:val="24"/>
        </w:rPr>
        <w:t>tiết</w:t>
      </w:r>
      <w:r w:rsidR="00366803" w:rsidRPr="00EA015C">
        <w:rPr>
          <w:sz w:val="24"/>
          <w:szCs w:val="24"/>
        </w:rPr>
        <w:t>)</w:t>
      </w:r>
    </w:p>
    <w:p w14:paraId="117A37CD" w14:textId="1AF27CD8" w:rsidR="00760BEF" w:rsidRPr="00EA015C" w:rsidRDefault="00D43F60" w:rsidP="001D4859">
      <w:pPr>
        <w:ind w:firstLine="540"/>
        <w:jc w:val="both"/>
        <w:rPr>
          <w:b/>
          <w:bCs/>
          <w:sz w:val="24"/>
          <w:szCs w:val="24"/>
        </w:rPr>
      </w:pPr>
      <w:r w:rsidRPr="00EA015C">
        <w:rPr>
          <w:b/>
          <w:bCs/>
          <w:sz w:val="24"/>
          <w:szCs w:val="24"/>
          <w:lang w:val="vi-VN"/>
        </w:rPr>
        <w:t xml:space="preserve">I. Mục </w:t>
      </w:r>
      <w:r w:rsidR="00A010C8" w:rsidRPr="00EA015C">
        <w:rPr>
          <w:b/>
          <w:bCs/>
          <w:sz w:val="24"/>
          <w:szCs w:val="24"/>
        </w:rPr>
        <w:t>tiêu</w:t>
      </w:r>
    </w:p>
    <w:p w14:paraId="6CA7FE49" w14:textId="065887DF" w:rsidR="00671251" w:rsidRPr="00EA015C" w:rsidRDefault="00671251" w:rsidP="00F97AF6">
      <w:pPr>
        <w:ind w:firstLine="540"/>
        <w:jc w:val="both"/>
        <w:rPr>
          <w:b/>
          <w:bCs/>
          <w:sz w:val="24"/>
          <w:szCs w:val="24"/>
          <w:lang w:val="vi-VN"/>
        </w:rPr>
      </w:pPr>
      <w:r w:rsidRPr="00EA015C">
        <w:rPr>
          <w:b/>
          <w:bCs/>
          <w:sz w:val="24"/>
          <w:szCs w:val="24"/>
        </w:rPr>
        <w:t xml:space="preserve">1. </w:t>
      </w:r>
      <w:r w:rsidR="00890CFE" w:rsidRPr="00EA015C">
        <w:rPr>
          <w:b/>
          <w:bCs/>
          <w:sz w:val="24"/>
          <w:szCs w:val="24"/>
        </w:rPr>
        <w:t>Về k</w:t>
      </w:r>
      <w:r w:rsidR="00523725" w:rsidRPr="00EA015C">
        <w:rPr>
          <w:b/>
          <w:bCs/>
          <w:color w:val="000000" w:themeColor="text1"/>
          <w:sz w:val="24"/>
          <w:szCs w:val="24"/>
        </w:rPr>
        <w:t>iến thức</w:t>
      </w:r>
      <w:r w:rsidR="005F38B2" w:rsidRPr="00EA015C">
        <w:rPr>
          <w:b/>
          <w:bCs/>
          <w:sz w:val="24"/>
          <w:szCs w:val="24"/>
          <w:lang w:val="vi-VN"/>
        </w:rPr>
        <w:t xml:space="preserve">: </w:t>
      </w:r>
    </w:p>
    <w:p w14:paraId="0D61225F" w14:textId="30C52F68" w:rsidR="00541916" w:rsidRPr="00EA015C" w:rsidRDefault="00541916" w:rsidP="00F97AF6">
      <w:pPr>
        <w:ind w:firstLine="540"/>
        <w:jc w:val="both"/>
        <w:rPr>
          <w:sz w:val="24"/>
          <w:szCs w:val="24"/>
        </w:rPr>
      </w:pPr>
      <w:r w:rsidRPr="00EA015C">
        <w:rPr>
          <w:sz w:val="24"/>
          <w:szCs w:val="24"/>
        </w:rPr>
        <w:t xml:space="preserve">- </w:t>
      </w:r>
      <w:r w:rsidR="00F977D3" w:rsidRPr="00EA015C">
        <w:rPr>
          <w:sz w:val="24"/>
          <w:szCs w:val="24"/>
        </w:rPr>
        <w:t>Nhận biết vị trí giữa 2 đường thẳng, đường thẳng và mặt phẳng, hai mặt phẳng.</w:t>
      </w:r>
    </w:p>
    <w:p w14:paraId="1CDF3317" w14:textId="77777777" w:rsidR="0011386A" w:rsidRPr="00EA015C" w:rsidRDefault="00541916" w:rsidP="0011386A">
      <w:pPr>
        <w:ind w:firstLine="540"/>
        <w:jc w:val="both"/>
        <w:rPr>
          <w:sz w:val="24"/>
          <w:szCs w:val="24"/>
        </w:rPr>
      </w:pPr>
      <w:r w:rsidRPr="00EA015C">
        <w:rPr>
          <w:sz w:val="24"/>
          <w:szCs w:val="24"/>
        </w:rPr>
        <w:t xml:space="preserve">- </w:t>
      </w:r>
      <w:r w:rsidR="0011386A" w:rsidRPr="00EA015C">
        <w:rPr>
          <w:sz w:val="24"/>
          <w:szCs w:val="24"/>
        </w:rPr>
        <w:t xml:space="preserve">Chứng minh quan hệ song song giữa: 2 đường thẳng, đường thẳng và mặt phẳng, hai mặt </w:t>
      </w:r>
    </w:p>
    <w:p w14:paraId="7A5B63A0" w14:textId="30EA056F" w:rsidR="0011386A" w:rsidRPr="00EA015C" w:rsidRDefault="0011386A" w:rsidP="0011386A">
      <w:pPr>
        <w:ind w:firstLine="540"/>
        <w:jc w:val="both"/>
        <w:rPr>
          <w:sz w:val="24"/>
          <w:szCs w:val="24"/>
        </w:rPr>
      </w:pPr>
      <w:r w:rsidRPr="00EA015C">
        <w:rPr>
          <w:sz w:val="24"/>
          <w:szCs w:val="24"/>
        </w:rPr>
        <w:t>phẳng.</w:t>
      </w:r>
    </w:p>
    <w:p w14:paraId="7A470547" w14:textId="25342A4F" w:rsidR="00541916" w:rsidRPr="00EA015C" w:rsidRDefault="00541916" w:rsidP="00F97AF6">
      <w:pPr>
        <w:ind w:firstLine="540"/>
        <w:jc w:val="both"/>
        <w:rPr>
          <w:sz w:val="24"/>
          <w:szCs w:val="24"/>
        </w:rPr>
      </w:pPr>
      <w:r w:rsidRPr="00EA015C">
        <w:rPr>
          <w:sz w:val="24"/>
          <w:szCs w:val="24"/>
        </w:rPr>
        <w:t xml:space="preserve">- </w:t>
      </w:r>
      <w:r w:rsidR="0011386A" w:rsidRPr="00EA015C">
        <w:rPr>
          <w:sz w:val="24"/>
          <w:szCs w:val="24"/>
        </w:rPr>
        <w:t>Tìm được giao tuyến của 2 mặt phẳng; giao điểm của đường thẳng và mặt phẳng</w:t>
      </w:r>
    </w:p>
    <w:p w14:paraId="3DE9FCBE" w14:textId="6D60CF1A" w:rsidR="003F5EE9" w:rsidRPr="00EA015C" w:rsidRDefault="00671251" w:rsidP="001D4859">
      <w:pPr>
        <w:ind w:firstLine="540"/>
        <w:jc w:val="both"/>
        <w:rPr>
          <w:sz w:val="24"/>
          <w:szCs w:val="24"/>
          <w:lang w:val="vi-VN"/>
        </w:rPr>
      </w:pPr>
      <w:r w:rsidRPr="00EA015C">
        <w:rPr>
          <w:b/>
          <w:bCs/>
          <w:sz w:val="24"/>
          <w:szCs w:val="24"/>
        </w:rPr>
        <w:t>2</w:t>
      </w:r>
      <w:r w:rsidR="00760BEF" w:rsidRPr="00EA015C">
        <w:rPr>
          <w:b/>
          <w:bCs/>
          <w:sz w:val="24"/>
          <w:szCs w:val="24"/>
          <w:lang w:val="vi-VN"/>
        </w:rPr>
        <w:t>.</w:t>
      </w:r>
      <w:r w:rsidR="003F5EE9" w:rsidRPr="00EA015C">
        <w:rPr>
          <w:b/>
          <w:bCs/>
          <w:sz w:val="24"/>
          <w:szCs w:val="24"/>
          <w:lang w:val="vi-VN"/>
        </w:rPr>
        <w:t xml:space="preserve"> </w:t>
      </w:r>
      <w:r w:rsidR="00890CFE" w:rsidRPr="00EA015C">
        <w:rPr>
          <w:b/>
          <w:bCs/>
          <w:sz w:val="24"/>
          <w:szCs w:val="24"/>
        </w:rPr>
        <w:t>Về n</w:t>
      </w:r>
      <w:r w:rsidR="003F5EE9" w:rsidRPr="00EA015C">
        <w:rPr>
          <w:b/>
          <w:bCs/>
          <w:sz w:val="24"/>
          <w:szCs w:val="24"/>
          <w:lang w:val="vi-VN"/>
        </w:rPr>
        <w:t>ăng</w:t>
      </w:r>
      <w:r w:rsidR="00A74F80" w:rsidRPr="00EA015C">
        <w:rPr>
          <w:b/>
          <w:bCs/>
          <w:sz w:val="24"/>
          <w:szCs w:val="24"/>
          <w:lang w:val="vi-VN"/>
        </w:rPr>
        <w:t xml:space="preserve"> lực</w:t>
      </w:r>
      <w:r w:rsidR="003F5EE9" w:rsidRPr="00EA015C">
        <w:rPr>
          <w:b/>
          <w:bCs/>
          <w:sz w:val="24"/>
          <w:szCs w:val="24"/>
          <w:lang w:val="vi-VN"/>
        </w:rPr>
        <w:t>:</w:t>
      </w:r>
      <w:r w:rsidR="003F5EE9" w:rsidRPr="00EA015C">
        <w:rPr>
          <w:sz w:val="24"/>
          <w:szCs w:val="24"/>
          <w:lang w:val="vi-VN"/>
        </w:rPr>
        <w:t xml:space="preserve"> </w:t>
      </w:r>
    </w:p>
    <w:p w14:paraId="3CE2ECA3" w14:textId="4EE1D624" w:rsidR="00650754" w:rsidRPr="00EA015C" w:rsidRDefault="00650754" w:rsidP="00650754">
      <w:pPr>
        <w:ind w:firstLine="540"/>
        <w:jc w:val="both"/>
        <w:rPr>
          <w:sz w:val="24"/>
          <w:szCs w:val="24"/>
        </w:rPr>
      </w:pPr>
      <w:r w:rsidRPr="00EA015C">
        <w:rPr>
          <w:sz w:val="24"/>
          <w:szCs w:val="24"/>
        </w:rPr>
        <w:t xml:space="preserve">- Năng lực sử dụng công cụ, phương tiện để học Toán: </w:t>
      </w:r>
      <w:r w:rsidR="004064FD" w:rsidRPr="00EA015C">
        <w:rPr>
          <w:sz w:val="24"/>
          <w:szCs w:val="24"/>
        </w:rPr>
        <w:t>P</w:t>
      </w:r>
      <w:r w:rsidRPr="00EA015C">
        <w:rPr>
          <w:sz w:val="24"/>
          <w:szCs w:val="24"/>
        </w:rPr>
        <w:t>hần mềm để vẽ hình.</w:t>
      </w:r>
    </w:p>
    <w:p w14:paraId="001B7BB8" w14:textId="6B5C82BA" w:rsidR="0079082E" w:rsidRPr="00EA015C" w:rsidRDefault="006F5307" w:rsidP="0079082E">
      <w:pPr>
        <w:ind w:firstLine="540"/>
        <w:jc w:val="both"/>
        <w:rPr>
          <w:sz w:val="24"/>
          <w:szCs w:val="24"/>
        </w:rPr>
      </w:pPr>
      <w:r w:rsidRPr="00EA015C">
        <w:rPr>
          <w:sz w:val="24"/>
          <w:szCs w:val="24"/>
        </w:rPr>
        <w:t xml:space="preserve">- </w:t>
      </w:r>
      <w:r w:rsidR="0079082E" w:rsidRPr="00EA015C">
        <w:rPr>
          <w:sz w:val="24"/>
          <w:szCs w:val="24"/>
        </w:rPr>
        <w:t>Năng lực tư duy và lập luận Toán học:</w:t>
      </w:r>
      <w:r w:rsidR="00541916" w:rsidRPr="00EA015C">
        <w:rPr>
          <w:sz w:val="24"/>
          <w:szCs w:val="24"/>
        </w:rPr>
        <w:t xml:space="preserve"> </w:t>
      </w:r>
      <w:r w:rsidR="008D1D52" w:rsidRPr="00EA015C">
        <w:rPr>
          <w:sz w:val="24"/>
          <w:szCs w:val="24"/>
        </w:rPr>
        <w:t>Trong các lời giải của các bài tập.</w:t>
      </w:r>
    </w:p>
    <w:p w14:paraId="70CA7E04" w14:textId="00C384CA" w:rsidR="00D76954" w:rsidRPr="00EA015C" w:rsidRDefault="00D76954" w:rsidP="00D76954">
      <w:pPr>
        <w:pBdr>
          <w:top w:val="nil"/>
          <w:left w:val="nil"/>
          <w:bottom w:val="nil"/>
          <w:right w:val="nil"/>
          <w:between w:val="nil"/>
        </w:pBdr>
        <w:tabs>
          <w:tab w:val="center" w:pos="4680"/>
          <w:tab w:val="right" w:pos="9360"/>
          <w:tab w:val="left" w:pos="7169"/>
        </w:tabs>
        <w:spacing w:before="0" w:after="0" w:line="360" w:lineRule="auto"/>
        <w:jc w:val="both"/>
        <w:rPr>
          <w:sz w:val="24"/>
          <w:szCs w:val="24"/>
        </w:rPr>
      </w:pPr>
      <w:r w:rsidRPr="00EA015C">
        <w:rPr>
          <w:sz w:val="24"/>
          <w:szCs w:val="24"/>
        </w:rPr>
        <w:t xml:space="preserve">         </w:t>
      </w:r>
      <w:r w:rsidR="006F5307" w:rsidRPr="00EA015C">
        <w:rPr>
          <w:sz w:val="24"/>
          <w:szCs w:val="24"/>
        </w:rPr>
        <w:t xml:space="preserve">- </w:t>
      </w:r>
      <w:r w:rsidR="0079082E" w:rsidRPr="00EA015C">
        <w:rPr>
          <w:sz w:val="24"/>
          <w:szCs w:val="24"/>
        </w:rPr>
        <w:t xml:space="preserve">Năng lực </w:t>
      </w:r>
      <w:r w:rsidRPr="00EA015C">
        <w:rPr>
          <w:sz w:val="24"/>
          <w:szCs w:val="24"/>
        </w:rPr>
        <w:t>tự chủ và tự học trong tìm tòi khám phá</w:t>
      </w:r>
    </w:p>
    <w:p w14:paraId="4D671335" w14:textId="0D969810" w:rsidR="00D76954" w:rsidRPr="00EA015C" w:rsidRDefault="00D76954" w:rsidP="00D76954">
      <w:pPr>
        <w:pBdr>
          <w:top w:val="nil"/>
          <w:left w:val="nil"/>
          <w:bottom w:val="nil"/>
          <w:right w:val="nil"/>
          <w:between w:val="nil"/>
        </w:pBdr>
        <w:tabs>
          <w:tab w:val="center" w:pos="4680"/>
          <w:tab w:val="right" w:pos="9360"/>
          <w:tab w:val="left" w:pos="7169"/>
        </w:tabs>
        <w:spacing w:before="0" w:after="0" w:line="360" w:lineRule="auto"/>
        <w:jc w:val="both"/>
        <w:rPr>
          <w:sz w:val="24"/>
          <w:szCs w:val="24"/>
        </w:rPr>
      </w:pPr>
      <w:r w:rsidRPr="00EA015C">
        <w:rPr>
          <w:sz w:val="24"/>
          <w:szCs w:val="24"/>
        </w:rPr>
        <w:t xml:space="preserve">         </w:t>
      </w:r>
      <w:r w:rsidR="006F5307" w:rsidRPr="00EA015C">
        <w:rPr>
          <w:sz w:val="24"/>
          <w:szCs w:val="24"/>
        </w:rPr>
        <w:t xml:space="preserve">- </w:t>
      </w:r>
      <w:r w:rsidRPr="00EA015C">
        <w:rPr>
          <w:sz w:val="24"/>
          <w:szCs w:val="24"/>
        </w:rPr>
        <w:t>Năng lực giao tiếp và hợp tác trong trình bày, thảo luận và làm việc nhóm</w:t>
      </w:r>
    </w:p>
    <w:p w14:paraId="6C19A877" w14:textId="4050DC44" w:rsidR="009930DF" w:rsidRPr="00EA015C" w:rsidRDefault="00671251" w:rsidP="001D4859">
      <w:pPr>
        <w:ind w:firstLine="540"/>
        <w:jc w:val="both"/>
        <w:rPr>
          <w:sz w:val="24"/>
          <w:szCs w:val="24"/>
          <w:lang w:val="vi-VN"/>
        </w:rPr>
      </w:pPr>
      <w:r w:rsidRPr="00EA015C">
        <w:rPr>
          <w:b/>
          <w:bCs/>
          <w:sz w:val="24"/>
          <w:szCs w:val="24"/>
        </w:rPr>
        <w:t>3</w:t>
      </w:r>
      <w:r w:rsidR="00760BEF" w:rsidRPr="00EA015C">
        <w:rPr>
          <w:b/>
          <w:bCs/>
          <w:sz w:val="24"/>
          <w:szCs w:val="24"/>
          <w:lang w:val="vi-VN"/>
        </w:rPr>
        <w:t>.</w:t>
      </w:r>
      <w:r w:rsidR="009930DF" w:rsidRPr="00EA015C">
        <w:rPr>
          <w:b/>
          <w:bCs/>
          <w:sz w:val="24"/>
          <w:szCs w:val="24"/>
          <w:lang w:val="vi-VN"/>
        </w:rPr>
        <w:t xml:space="preserve"> </w:t>
      </w:r>
      <w:r w:rsidR="00890CFE" w:rsidRPr="00EA015C">
        <w:rPr>
          <w:b/>
          <w:bCs/>
          <w:sz w:val="24"/>
          <w:szCs w:val="24"/>
        </w:rPr>
        <w:t>Về p</w:t>
      </w:r>
      <w:r w:rsidR="009930DF" w:rsidRPr="00EA015C">
        <w:rPr>
          <w:b/>
          <w:bCs/>
          <w:sz w:val="24"/>
          <w:szCs w:val="24"/>
          <w:lang w:val="vi-VN"/>
        </w:rPr>
        <w:t>hẩm chất:</w:t>
      </w:r>
      <w:r w:rsidR="009930DF" w:rsidRPr="00EA015C">
        <w:rPr>
          <w:sz w:val="24"/>
          <w:szCs w:val="24"/>
          <w:lang w:val="vi-VN"/>
        </w:rPr>
        <w:t xml:space="preserve"> </w:t>
      </w:r>
    </w:p>
    <w:p w14:paraId="791EF710" w14:textId="7A06060E" w:rsidR="001847FC" w:rsidRPr="00EA015C" w:rsidRDefault="006F5307" w:rsidP="001D4859">
      <w:pPr>
        <w:ind w:firstLine="540"/>
        <w:jc w:val="both"/>
        <w:rPr>
          <w:sz w:val="24"/>
          <w:szCs w:val="24"/>
        </w:rPr>
      </w:pPr>
      <w:r w:rsidRPr="00EA015C">
        <w:rPr>
          <w:sz w:val="24"/>
          <w:szCs w:val="24"/>
        </w:rPr>
        <w:t xml:space="preserve">- </w:t>
      </w:r>
      <w:r w:rsidR="001847FC" w:rsidRPr="00EA015C">
        <w:rPr>
          <w:sz w:val="24"/>
          <w:szCs w:val="24"/>
        </w:rPr>
        <w:t>Chăm chỉ</w:t>
      </w:r>
      <w:r w:rsidRPr="00EA015C">
        <w:rPr>
          <w:sz w:val="24"/>
          <w:szCs w:val="24"/>
        </w:rPr>
        <w:t>, h</w:t>
      </w:r>
      <w:r w:rsidR="001847FC" w:rsidRPr="00EA015C">
        <w:rPr>
          <w:sz w:val="24"/>
          <w:szCs w:val="24"/>
        </w:rPr>
        <w:t>oàn thành các nhiệm vụ được giao.</w:t>
      </w:r>
    </w:p>
    <w:p w14:paraId="55391FAE" w14:textId="5B83DF88" w:rsidR="001847FC" w:rsidRPr="00EA015C" w:rsidRDefault="006F5307" w:rsidP="001D4859">
      <w:pPr>
        <w:ind w:firstLine="540"/>
        <w:jc w:val="both"/>
        <w:rPr>
          <w:sz w:val="24"/>
          <w:szCs w:val="24"/>
        </w:rPr>
      </w:pPr>
      <w:r w:rsidRPr="00EA015C">
        <w:rPr>
          <w:sz w:val="24"/>
          <w:szCs w:val="24"/>
        </w:rPr>
        <w:t xml:space="preserve">- </w:t>
      </w:r>
      <w:r w:rsidR="001847FC" w:rsidRPr="00EA015C">
        <w:rPr>
          <w:sz w:val="24"/>
          <w:szCs w:val="24"/>
        </w:rPr>
        <w:t>Trách nhiệ</w:t>
      </w:r>
      <w:r w:rsidRPr="00EA015C">
        <w:rPr>
          <w:sz w:val="24"/>
          <w:szCs w:val="24"/>
        </w:rPr>
        <w:t>m, c</w:t>
      </w:r>
      <w:r w:rsidR="001847FC" w:rsidRPr="00EA015C">
        <w:rPr>
          <w:sz w:val="24"/>
          <w:szCs w:val="24"/>
        </w:rPr>
        <w:t xml:space="preserve">ố gắng chiếm lĩnh kiến thức mới, cố gắng </w:t>
      </w:r>
      <w:r w:rsidR="008D1D52" w:rsidRPr="00EA015C">
        <w:rPr>
          <w:sz w:val="24"/>
          <w:szCs w:val="24"/>
        </w:rPr>
        <w:t xml:space="preserve">tìm lời giả </w:t>
      </w:r>
      <w:r w:rsidR="001847FC" w:rsidRPr="00EA015C">
        <w:rPr>
          <w:sz w:val="24"/>
          <w:szCs w:val="24"/>
        </w:rPr>
        <w:t>đúng các bài tập.</w:t>
      </w:r>
    </w:p>
    <w:p w14:paraId="072C5AB3" w14:textId="0B2071C3" w:rsidR="006F5307" w:rsidRPr="00EA015C" w:rsidRDefault="006F5307" w:rsidP="006F5307">
      <w:pPr>
        <w:ind w:firstLine="540"/>
        <w:jc w:val="both"/>
        <w:rPr>
          <w:sz w:val="24"/>
          <w:szCs w:val="24"/>
        </w:rPr>
      </w:pPr>
      <w:r w:rsidRPr="00EA015C">
        <w:rPr>
          <w:sz w:val="24"/>
          <w:szCs w:val="24"/>
        </w:rPr>
        <w:t xml:space="preserve">- </w:t>
      </w:r>
      <w:r w:rsidR="00901A68" w:rsidRPr="00EA015C">
        <w:rPr>
          <w:sz w:val="24"/>
          <w:szCs w:val="24"/>
        </w:rPr>
        <w:t>Tưởng tượng các hình ảnh không gian 3 chiều</w:t>
      </w:r>
    </w:p>
    <w:p w14:paraId="122C1AB7" w14:textId="4F8C0EB5" w:rsidR="00D43F60" w:rsidRPr="00EA015C" w:rsidRDefault="009C0A8B" w:rsidP="00481F6B">
      <w:pPr>
        <w:snapToGrid w:val="0"/>
        <w:ind w:firstLine="540"/>
        <w:jc w:val="both"/>
        <w:rPr>
          <w:b/>
          <w:bCs/>
          <w:sz w:val="24"/>
          <w:szCs w:val="24"/>
          <w:lang w:val="vi-VN"/>
        </w:rPr>
      </w:pPr>
      <w:r w:rsidRPr="00EA015C">
        <w:rPr>
          <w:b/>
          <w:bCs/>
          <w:sz w:val="24"/>
          <w:szCs w:val="24"/>
          <w:lang w:val="vi-VN"/>
        </w:rPr>
        <w:t xml:space="preserve">II. </w:t>
      </w:r>
      <w:r w:rsidR="00E03615" w:rsidRPr="00EA015C">
        <w:rPr>
          <w:b/>
          <w:bCs/>
          <w:sz w:val="24"/>
          <w:szCs w:val="24"/>
          <w:lang w:val="vi-VN"/>
        </w:rPr>
        <w:t>Thiết bị dạy học và học liệu</w:t>
      </w:r>
    </w:p>
    <w:p w14:paraId="58C176DE" w14:textId="77777777" w:rsidR="00944D0A" w:rsidRPr="00EA015C" w:rsidRDefault="00944D0A" w:rsidP="00944D0A">
      <w:pPr>
        <w:pBdr>
          <w:top w:val="nil"/>
          <w:left w:val="nil"/>
          <w:bottom w:val="nil"/>
          <w:right w:val="nil"/>
          <w:between w:val="nil"/>
        </w:pBdr>
        <w:spacing w:after="0"/>
        <w:ind w:firstLine="540"/>
        <w:jc w:val="both"/>
        <w:rPr>
          <w:sz w:val="24"/>
          <w:szCs w:val="24"/>
        </w:rPr>
      </w:pPr>
      <w:r w:rsidRPr="00EA015C">
        <w:rPr>
          <w:b/>
          <w:sz w:val="24"/>
          <w:szCs w:val="24"/>
        </w:rPr>
        <w:t xml:space="preserve">1. Đối với GV:  </w:t>
      </w:r>
      <w:r w:rsidRPr="00EA015C">
        <w:rPr>
          <w:sz w:val="24"/>
          <w:szCs w:val="24"/>
        </w:rPr>
        <w:t>SGK, Tài liệu giảng dạy, giáo án, đồ dùng dạy học.</w:t>
      </w:r>
    </w:p>
    <w:p w14:paraId="6ED162AF" w14:textId="77777777" w:rsidR="00944D0A" w:rsidRPr="00EA015C" w:rsidRDefault="00944D0A" w:rsidP="00944D0A">
      <w:pPr>
        <w:tabs>
          <w:tab w:val="left" w:pos="7169"/>
        </w:tabs>
        <w:spacing w:after="0"/>
        <w:jc w:val="both"/>
        <w:rPr>
          <w:sz w:val="24"/>
          <w:szCs w:val="24"/>
        </w:rPr>
      </w:pPr>
      <w:r w:rsidRPr="00EA015C">
        <w:rPr>
          <w:b/>
          <w:sz w:val="24"/>
          <w:szCs w:val="24"/>
        </w:rPr>
        <w:t xml:space="preserve">         2. Đối với HS</w:t>
      </w:r>
      <w:r w:rsidRPr="00EA015C">
        <w:rPr>
          <w:sz w:val="24"/>
          <w:szCs w:val="24"/>
        </w:rPr>
        <w:t xml:space="preserve">: SGK, SBT, vở ghi, giấy nháp, đồ dùng học tập (bút, thước...), bảng nhóm, bút </w:t>
      </w:r>
    </w:p>
    <w:p w14:paraId="10FA11B2" w14:textId="54E68F62" w:rsidR="00944D0A" w:rsidRPr="00EA015C" w:rsidRDefault="00944D0A" w:rsidP="00944D0A">
      <w:pPr>
        <w:tabs>
          <w:tab w:val="left" w:pos="7169"/>
        </w:tabs>
        <w:spacing w:after="0"/>
        <w:jc w:val="both"/>
        <w:rPr>
          <w:sz w:val="24"/>
          <w:szCs w:val="24"/>
        </w:rPr>
      </w:pPr>
      <w:r w:rsidRPr="00EA015C">
        <w:rPr>
          <w:sz w:val="24"/>
          <w:szCs w:val="24"/>
        </w:rPr>
        <w:t xml:space="preserve">             viết bảng nhóm.</w:t>
      </w:r>
    </w:p>
    <w:p w14:paraId="3244C212" w14:textId="20E1F8AD" w:rsidR="006B4B9E" w:rsidRPr="00EA015C" w:rsidRDefault="00A13361" w:rsidP="00481F6B">
      <w:pPr>
        <w:snapToGrid w:val="0"/>
        <w:ind w:firstLine="540"/>
        <w:jc w:val="both"/>
        <w:rPr>
          <w:b/>
          <w:bCs/>
          <w:sz w:val="24"/>
          <w:szCs w:val="24"/>
          <w:lang w:val="vi-VN"/>
        </w:rPr>
      </w:pPr>
      <w:r w:rsidRPr="00EA015C">
        <w:rPr>
          <w:b/>
          <w:bCs/>
          <w:sz w:val="24"/>
          <w:szCs w:val="24"/>
          <w:lang w:val="vi-VN"/>
        </w:rPr>
        <w:t xml:space="preserve">III. </w:t>
      </w:r>
      <w:r w:rsidR="00D062BE" w:rsidRPr="00EA015C">
        <w:rPr>
          <w:b/>
          <w:bCs/>
          <w:sz w:val="24"/>
          <w:szCs w:val="24"/>
          <w:lang w:val="vi-VN"/>
        </w:rPr>
        <w:t>Tiến trình dạy học</w:t>
      </w:r>
    </w:p>
    <w:p w14:paraId="633C849D" w14:textId="77777777" w:rsidR="00504E16" w:rsidRPr="00EA015C" w:rsidRDefault="00504E16" w:rsidP="00504E16">
      <w:pPr>
        <w:spacing w:after="0"/>
        <w:jc w:val="both"/>
        <w:rPr>
          <w:b/>
          <w:sz w:val="24"/>
          <w:szCs w:val="24"/>
        </w:rPr>
      </w:pPr>
      <w:r w:rsidRPr="00EA015C">
        <w:rPr>
          <w:b/>
          <w:sz w:val="24"/>
          <w:szCs w:val="24"/>
        </w:rPr>
        <w:t>A. HOẠT ĐỘNG KHỞI ĐỘNG (MỞ ĐẦU)</w:t>
      </w:r>
    </w:p>
    <w:p w14:paraId="23B8631D" w14:textId="77777777" w:rsidR="00504E16" w:rsidRPr="00EA015C" w:rsidRDefault="00504E16" w:rsidP="00504E16">
      <w:pPr>
        <w:tabs>
          <w:tab w:val="left" w:pos="567"/>
          <w:tab w:val="left" w:pos="1134"/>
        </w:tabs>
        <w:spacing w:after="0"/>
        <w:jc w:val="both"/>
        <w:rPr>
          <w:sz w:val="24"/>
          <w:szCs w:val="24"/>
        </w:rPr>
      </w:pPr>
      <w:r w:rsidRPr="00EA015C">
        <w:rPr>
          <w:b/>
          <w:sz w:val="24"/>
          <w:szCs w:val="24"/>
        </w:rPr>
        <w:t>a) Mục tiêu:</w:t>
      </w:r>
      <w:r w:rsidRPr="00EA015C">
        <w:rPr>
          <w:sz w:val="24"/>
          <w:szCs w:val="24"/>
        </w:rPr>
        <w:t xml:space="preserve"> </w:t>
      </w:r>
    </w:p>
    <w:p w14:paraId="73BF0E79" w14:textId="77777777" w:rsidR="00504E16" w:rsidRPr="00EA015C" w:rsidRDefault="00504E16" w:rsidP="00504E16">
      <w:pPr>
        <w:tabs>
          <w:tab w:val="left" w:pos="567"/>
          <w:tab w:val="left" w:pos="1134"/>
        </w:tabs>
        <w:spacing w:after="0"/>
        <w:jc w:val="both"/>
        <w:rPr>
          <w:sz w:val="24"/>
          <w:szCs w:val="24"/>
        </w:rPr>
      </w:pPr>
      <w:r w:rsidRPr="00EA015C">
        <w:rPr>
          <w:sz w:val="24"/>
          <w:szCs w:val="24"/>
        </w:rPr>
        <w:t>- Tạo hứng thú, thu hút HS tìm hiểu nội dung bài học.</w:t>
      </w:r>
    </w:p>
    <w:p w14:paraId="039B27FB" w14:textId="77777777" w:rsidR="00504E16" w:rsidRPr="00EA015C" w:rsidRDefault="00504E16" w:rsidP="00504E16">
      <w:pPr>
        <w:spacing w:after="0"/>
        <w:jc w:val="both"/>
        <w:rPr>
          <w:sz w:val="24"/>
          <w:szCs w:val="24"/>
        </w:rPr>
      </w:pPr>
      <w:r w:rsidRPr="00EA015C">
        <w:rPr>
          <w:b/>
          <w:sz w:val="24"/>
          <w:szCs w:val="24"/>
        </w:rPr>
        <w:t xml:space="preserve">b) Nội dung: </w:t>
      </w:r>
      <w:r w:rsidRPr="00EA015C">
        <w:rPr>
          <w:sz w:val="24"/>
          <w:szCs w:val="24"/>
        </w:rPr>
        <w:t>HS thực hiện làm và trả lời nhanh phần bài tập trắc nghiệm theo sự hướng dẫn của GV.</w:t>
      </w:r>
    </w:p>
    <w:p w14:paraId="72596A93" w14:textId="77777777" w:rsidR="00504E16" w:rsidRPr="00EA015C" w:rsidRDefault="00504E16" w:rsidP="00504E16">
      <w:pPr>
        <w:spacing w:after="0"/>
        <w:jc w:val="both"/>
        <w:rPr>
          <w:sz w:val="24"/>
          <w:szCs w:val="24"/>
        </w:rPr>
      </w:pPr>
      <w:r w:rsidRPr="00EA015C">
        <w:rPr>
          <w:b/>
          <w:sz w:val="24"/>
          <w:szCs w:val="24"/>
        </w:rPr>
        <w:t xml:space="preserve">c) Sản phẩm: </w:t>
      </w:r>
      <w:r w:rsidRPr="00EA015C">
        <w:rPr>
          <w:sz w:val="24"/>
          <w:szCs w:val="24"/>
        </w:rPr>
        <w:t>HS trả lời được đáp án và giải thích được tại sao chọn đáp án đó.</w:t>
      </w:r>
    </w:p>
    <w:p w14:paraId="6B5A718D" w14:textId="77777777" w:rsidR="00504E16" w:rsidRPr="00EA015C" w:rsidRDefault="00504E16" w:rsidP="00504E16">
      <w:pPr>
        <w:tabs>
          <w:tab w:val="left" w:pos="567"/>
          <w:tab w:val="left" w:pos="1134"/>
        </w:tabs>
        <w:spacing w:after="0"/>
        <w:jc w:val="both"/>
        <w:rPr>
          <w:b/>
          <w:sz w:val="24"/>
          <w:szCs w:val="24"/>
        </w:rPr>
      </w:pPr>
      <w:r w:rsidRPr="00EA015C">
        <w:rPr>
          <w:b/>
          <w:sz w:val="24"/>
          <w:szCs w:val="24"/>
        </w:rPr>
        <w:t xml:space="preserve">d) Tổ chức thực hiện: </w:t>
      </w:r>
    </w:p>
    <w:p w14:paraId="07C31AA6" w14:textId="77777777" w:rsidR="00504E16" w:rsidRPr="00EA015C" w:rsidRDefault="00504E16" w:rsidP="00504E16">
      <w:pPr>
        <w:tabs>
          <w:tab w:val="left" w:pos="567"/>
          <w:tab w:val="left" w:pos="1134"/>
        </w:tabs>
        <w:spacing w:after="0"/>
        <w:jc w:val="both"/>
        <w:rPr>
          <w:sz w:val="24"/>
          <w:szCs w:val="24"/>
        </w:rPr>
      </w:pPr>
      <w:r w:rsidRPr="00EA015C">
        <w:rPr>
          <w:b/>
          <w:sz w:val="24"/>
          <w:szCs w:val="24"/>
        </w:rPr>
        <w:t>Bước 1: Chuyển giao nhiệm vụ:</w:t>
      </w:r>
      <w:r w:rsidRPr="00EA015C">
        <w:rPr>
          <w:sz w:val="24"/>
          <w:szCs w:val="24"/>
        </w:rPr>
        <w:t xml:space="preserve"> </w:t>
      </w:r>
    </w:p>
    <w:p w14:paraId="33347C37" w14:textId="5D8485F6" w:rsidR="007B1AE7" w:rsidRPr="00EA015C" w:rsidRDefault="00504E16" w:rsidP="007B1AE7">
      <w:pPr>
        <w:spacing w:after="0"/>
        <w:jc w:val="both"/>
        <w:rPr>
          <w:b/>
          <w:sz w:val="24"/>
          <w:szCs w:val="24"/>
        </w:rPr>
      </w:pPr>
      <w:r w:rsidRPr="00EA015C">
        <w:rPr>
          <w:sz w:val="24"/>
          <w:szCs w:val="24"/>
        </w:rPr>
        <w:t xml:space="preserve">- GV cho HS trả lời nhanh các câu hỏi trắc nghiệm trong SGK – tr.40 và yêu cầu HS giải thích tại sao lại chọn được đáp án đó. </w:t>
      </w:r>
      <w:r w:rsidR="007B1AE7" w:rsidRPr="00EA015C">
        <w:rPr>
          <w:sz w:val="24"/>
          <w:szCs w:val="24"/>
        </w:rPr>
        <w:t xml:space="preserve"> Câu hỏi </w:t>
      </w:r>
      <w:r w:rsidR="007B1AE7" w:rsidRPr="00EA015C">
        <w:rPr>
          <w:b/>
          <w:bCs/>
          <w:sz w:val="24"/>
          <w:szCs w:val="24"/>
        </w:rPr>
        <w:t>từ</w:t>
      </w:r>
      <w:r w:rsidR="007B1AE7" w:rsidRPr="00EA015C">
        <w:rPr>
          <w:sz w:val="24"/>
          <w:szCs w:val="24"/>
        </w:rPr>
        <w:t xml:space="preserve"> </w:t>
      </w:r>
      <w:r w:rsidR="007B1AE7" w:rsidRPr="00EA015C">
        <w:rPr>
          <w:b/>
          <w:sz w:val="24"/>
          <w:szCs w:val="24"/>
        </w:rPr>
        <w:t>4.35 đến 4.40.</w:t>
      </w:r>
    </w:p>
    <w:p w14:paraId="60AD0016" w14:textId="77777777" w:rsidR="00504E16" w:rsidRPr="00EA015C" w:rsidRDefault="00504E16" w:rsidP="00504E16">
      <w:pPr>
        <w:spacing w:after="0"/>
        <w:jc w:val="both"/>
        <w:rPr>
          <w:sz w:val="24"/>
          <w:szCs w:val="24"/>
        </w:rPr>
      </w:pPr>
      <w:r w:rsidRPr="00EA015C">
        <w:rPr>
          <w:b/>
          <w:sz w:val="24"/>
          <w:szCs w:val="24"/>
        </w:rPr>
        <w:t xml:space="preserve">Bước 2: Thực hiện nhiệm vụ: </w:t>
      </w:r>
      <w:r w:rsidRPr="00EA015C">
        <w:rPr>
          <w:sz w:val="24"/>
          <w:szCs w:val="24"/>
        </w:rPr>
        <w:t>HS quan sát và chú ý lắng nghe, thảo luận nhóm đôi hoàn thành yêu cầu.</w:t>
      </w:r>
    </w:p>
    <w:p w14:paraId="67E94779" w14:textId="77777777" w:rsidR="00504E16" w:rsidRPr="00EA015C" w:rsidRDefault="00504E16" w:rsidP="00504E16">
      <w:pPr>
        <w:spacing w:after="0"/>
        <w:jc w:val="both"/>
        <w:rPr>
          <w:sz w:val="24"/>
          <w:szCs w:val="24"/>
        </w:rPr>
      </w:pPr>
      <w:r w:rsidRPr="00EA015C">
        <w:rPr>
          <w:b/>
          <w:sz w:val="24"/>
          <w:szCs w:val="24"/>
        </w:rPr>
        <w:t xml:space="preserve">Bước 3: Báo cáo, thảo luận: </w:t>
      </w:r>
      <w:r w:rsidRPr="00EA015C">
        <w:rPr>
          <w:sz w:val="24"/>
          <w:szCs w:val="24"/>
        </w:rPr>
        <w:t>GV gọi một số HS trả lời, HS khác nhận xét, bổ sung.</w:t>
      </w:r>
    </w:p>
    <w:p w14:paraId="7B67D3FB" w14:textId="77777777" w:rsidR="00504E16" w:rsidRPr="00EA015C" w:rsidRDefault="00504E16" w:rsidP="00504E16">
      <w:pPr>
        <w:spacing w:after="0"/>
        <w:jc w:val="both"/>
        <w:rPr>
          <w:sz w:val="24"/>
          <w:szCs w:val="24"/>
        </w:rPr>
      </w:pPr>
      <w:r w:rsidRPr="00EA015C">
        <w:rPr>
          <w:b/>
          <w:sz w:val="24"/>
          <w:szCs w:val="24"/>
        </w:rPr>
        <w:lastRenderedPageBreak/>
        <w:t xml:space="preserve">Bước 4: Kết luận, nhận định: </w:t>
      </w:r>
      <w:r w:rsidRPr="00EA015C">
        <w:rPr>
          <w:sz w:val="24"/>
          <w:szCs w:val="24"/>
        </w:rPr>
        <w:t>GV đánh giá kết quả của HS, trên cơ sở đó dẫn dắt HS vào bài học mới: “Để giúp các em tổng kết lại các kiến thức một cách cô đọng nhất và vận dụng được kiến thức một cách linh hoạt trong các bài toán chúng ta cùng đi tìm hiểu nội dung của bài học ngày hôm nay.”</w:t>
      </w:r>
    </w:p>
    <w:p w14:paraId="798BE0C2" w14:textId="32DB7E22" w:rsidR="00513B12" w:rsidRPr="00EA015C" w:rsidRDefault="00513B12" w:rsidP="00513B12">
      <w:pPr>
        <w:spacing w:after="0"/>
        <w:jc w:val="both"/>
        <w:rPr>
          <w:b/>
          <w:sz w:val="24"/>
          <w:szCs w:val="24"/>
          <w:u w:val="single"/>
        </w:rPr>
      </w:pPr>
      <w:r w:rsidRPr="00EA015C">
        <w:rPr>
          <w:b/>
          <w:sz w:val="24"/>
          <w:szCs w:val="24"/>
        </w:rPr>
        <w:t>Đáp án:</w:t>
      </w:r>
      <w:r w:rsidR="00EA015C" w:rsidRPr="00EA015C">
        <w:rPr>
          <w:b/>
          <w:sz w:val="24"/>
          <w:szCs w:val="24"/>
        </w:rPr>
        <w:t xml:space="preserve"> </w:t>
      </w:r>
      <w:r w:rsidRPr="00EA015C">
        <w:rPr>
          <w:b/>
          <w:sz w:val="24"/>
          <w:szCs w:val="24"/>
        </w:rPr>
        <w:t>4.35. C</w:t>
      </w:r>
      <w:r w:rsidRPr="00EA015C">
        <w:rPr>
          <w:sz w:val="24"/>
          <w:szCs w:val="24"/>
        </w:rPr>
        <w:tab/>
      </w:r>
      <w:r w:rsidRPr="00EA015C">
        <w:rPr>
          <w:b/>
          <w:sz w:val="24"/>
          <w:szCs w:val="24"/>
        </w:rPr>
        <w:t>4.36.B.</w:t>
      </w:r>
      <w:r w:rsidRPr="00EA015C">
        <w:rPr>
          <w:sz w:val="24"/>
          <w:szCs w:val="24"/>
        </w:rPr>
        <w:t xml:space="preserve"> </w:t>
      </w:r>
      <w:r w:rsidRPr="00EA015C">
        <w:rPr>
          <w:sz w:val="24"/>
          <w:szCs w:val="24"/>
        </w:rPr>
        <w:tab/>
      </w:r>
      <w:r w:rsidRPr="00EA015C">
        <w:rPr>
          <w:b/>
          <w:sz w:val="24"/>
          <w:szCs w:val="24"/>
        </w:rPr>
        <w:t>4.37.D.</w:t>
      </w:r>
      <w:r w:rsidRPr="00EA015C">
        <w:rPr>
          <w:b/>
          <w:sz w:val="24"/>
          <w:szCs w:val="24"/>
        </w:rPr>
        <w:tab/>
      </w:r>
      <w:r w:rsidR="00EA015C">
        <w:rPr>
          <w:b/>
          <w:sz w:val="24"/>
          <w:szCs w:val="24"/>
        </w:rPr>
        <w:tab/>
      </w:r>
      <w:r w:rsidRPr="00EA015C">
        <w:rPr>
          <w:b/>
          <w:sz w:val="24"/>
          <w:szCs w:val="24"/>
        </w:rPr>
        <w:t>4.38.A.</w:t>
      </w:r>
      <w:r w:rsidRPr="00EA015C">
        <w:rPr>
          <w:b/>
          <w:sz w:val="24"/>
          <w:szCs w:val="24"/>
        </w:rPr>
        <w:tab/>
      </w:r>
      <w:r w:rsidR="00EA015C">
        <w:rPr>
          <w:b/>
          <w:sz w:val="24"/>
          <w:szCs w:val="24"/>
        </w:rPr>
        <w:tab/>
      </w:r>
      <w:r w:rsidRPr="00EA015C">
        <w:rPr>
          <w:b/>
          <w:sz w:val="24"/>
          <w:szCs w:val="24"/>
        </w:rPr>
        <w:t>4.39.B.</w:t>
      </w:r>
      <w:r w:rsidRPr="00EA015C">
        <w:rPr>
          <w:sz w:val="24"/>
          <w:szCs w:val="24"/>
        </w:rPr>
        <w:t xml:space="preserve"> </w:t>
      </w:r>
      <w:r w:rsidRPr="00EA015C">
        <w:rPr>
          <w:sz w:val="24"/>
          <w:szCs w:val="24"/>
        </w:rPr>
        <w:tab/>
      </w:r>
      <w:r w:rsidRPr="00EA015C">
        <w:rPr>
          <w:b/>
          <w:sz w:val="24"/>
          <w:szCs w:val="24"/>
        </w:rPr>
        <w:t xml:space="preserve">4.40.D. </w:t>
      </w:r>
    </w:p>
    <w:p w14:paraId="26E812B9" w14:textId="77777777" w:rsidR="00513B12" w:rsidRPr="00EA015C" w:rsidRDefault="00513B12" w:rsidP="00513B12">
      <w:pPr>
        <w:spacing w:after="0"/>
        <w:jc w:val="both"/>
        <w:rPr>
          <w:b/>
          <w:sz w:val="24"/>
          <w:szCs w:val="24"/>
          <w:lang w:val="fr-FR"/>
        </w:rPr>
      </w:pPr>
      <w:r w:rsidRPr="00EA015C">
        <w:rPr>
          <w:b/>
          <w:sz w:val="24"/>
          <w:szCs w:val="24"/>
          <w:lang w:val="fr-FR"/>
        </w:rPr>
        <w:t>B.</w:t>
      </w:r>
      <w:r w:rsidRPr="00EA015C">
        <w:rPr>
          <w:sz w:val="24"/>
          <w:szCs w:val="24"/>
          <w:lang w:val="fr-FR"/>
        </w:rPr>
        <w:t xml:space="preserve"> </w:t>
      </w:r>
      <w:r w:rsidRPr="00EA015C">
        <w:rPr>
          <w:b/>
          <w:sz w:val="24"/>
          <w:szCs w:val="24"/>
          <w:lang w:val="fr-FR"/>
        </w:rPr>
        <w:t>HÌNH THÀNH KIẾN THỨC MỚI</w:t>
      </w:r>
    </w:p>
    <w:p w14:paraId="0C660657" w14:textId="5FBEA80E" w:rsidR="0024779C" w:rsidRPr="00EA015C" w:rsidRDefault="0024779C" w:rsidP="00481F6B">
      <w:pPr>
        <w:snapToGrid w:val="0"/>
        <w:ind w:firstLine="540"/>
        <w:jc w:val="both"/>
        <w:rPr>
          <w:b/>
          <w:color w:val="auto"/>
          <w:sz w:val="24"/>
          <w:szCs w:val="24"/>
        </w:rPr>
      </w:pPr>
      <w:r w:rsidRPr="00EA015C">
        <w:rPr>
          <w:b/>
          <w:color w:val="auto"/>
          <w:sz w:val="24"/>
          <w:szCs w:val="24"/>
        </w:rPr>
        <w:t>1</w:t>
      </w:r>
      <w:r w:rsidRPr="00EA015C">
        <w:rPr>
          <w:b/>
          <w:color w:val="auto"/>
          <w:sz w:val="24"/>
          <w:szCs w:val="24"/>
          <w:lang w:val="vi-VN"/>
        </w:rPr>
        <w:t>. Hoạt động 1</w:t>
      </w:r>
      <w:r w:rsidR="003A6DB2" w:rsidRPr="00EA015C">
        <w:rPr>
          <w:b/>
          <w:color w:val="auto"/>
          <w:sz w:val="24"/>
          <w:szCs w:val="24"/>
        </w:rPr>
        <w:t xml:space="preserve">. </w:t>
      </w:r>
      <w:r w:rsidR="00901A68" w:rsidRPr="00EA015C">
        <w:rPr>
          <w:b/>
          <w:color w:val="auto"/>
          <w:sz w:val="24"/>
          <w:szCs w:val="24"/>
        </w:rPr>
        <w:t>Nhắc lại một số kiến</w:t>
      </w:r>
      <w:r w:rsidR="00AB225B" w:rsidRPr="00EA015C">
        <w:rPr>
          <w:b/>
          <w:color w:val="auto"/>
          <w:sz w:val="24"/>
          <w:szCs w:val="24"/>
        </w:rPr>
        <w:t xml:space="preserve"> thức trọng tâm</w:t>
      </w:r>
    </w:p>
    <w:p w14:paraId="682EA147" w14:textId="5A366414" w:rsidR="0024779C" w:rsidRPr="00EA015C" w:rsidRDefault="0024779C" w:rsidP="0024779C">
      <w:pPr>
        <w:ind w:left="540"/>
        <w:rPr>
          <w:rFonts w:eastAsia="Times New Roman"/>
          <w:sz w:val="24"/>
          <w:szCs w:val="24"/>
        </w:rPr>
      </w:pPr>
      <w:r w:rsidRPr="00EA015C">
        <w:rPr>
          <w:sz w:val="24"/>
          <w:szCs w:val="24"/>
          <w:lang w:val="vi-VN"/>
        </w:rPr>
        <w:t xml:space="preserve">a) Mục </w:t>
      </w:r>
      <w:r w:rsidRPr="00EA015C">
        <w:rPr>
          <w:sz w:val="24"/>
          <w:szCs w:val="24"/>
        </w:rPr>
        <w:t>tiêu</w:t>
      </w:r>
      <w:r w:rsidRPr="00EA015C">
        <w:rPr>
          <w:sz w:val="24"/>
          <w:szCs w:val="24"/>
          <w:lang w:val="vi-VN"/>
        </w:rPr>
        <w:t xml:space="preserve">: </w:t>
      </w:r>
      <w:r w:rsidR="00AB225B" w:rsidRPr="00EA015C">
        <w:rPr>
          <w:sz w:val="24"/>
          <w:szCs w:val="24"/>
        </w:rPr>
        <w:t>Giúp học sinh tổng hợp lại những kiến thức cơ bản nhất, trọng tâm nhất của chương IV</w:t>
      </w:r>
      <w:r w:rsidR="00006645" w:rsidRPr="00EA015C">
        <w:rPr>
          <w:sz w:val="24"/>
          <w:szCs w:val="24"/>
        </w:rPr>
        <w:t>, từ đó hướng các em ghi nhớ và biết cách vận dụng các kiến thức đó để giải quyết các lớp bài tập cuối chương</w:t>
      </w:r>
      <w:r w:rsidRPr="00EA015C">
        <w:rPr>
          <w:rFonts w:eastAsia="Times New Roman"/>
          <w:sz w:val="24"/>
          <w:szCs w:val="24"/>
        </w:rPr>
        <w:t>.</w:t>
      </w:r>
    </w:p>
    <w:p w14:paraId="7EF5D8BC" w14:textId="61454C64" w:rsidR="0024779C" w:rsidRPr="00EA015C" w:rsidRDefault="0024779C" w:rsidP="0024779C">
      <w:pPr>
        <w:ind w:firstLine="540"/>
        <w:rPr>
          <w:sz w:val="24"/>
          <w:szCs w:val="24"/>
        </w:rPr>
      </w:pPr>
      <w:r w:rsidRPr="00EA015C">
        <w:rPr>
          <w:sz w:val="24"/>
          <w:szCs w:val="24"/>
          <w:lang w:val="vi-VN"/>
        </w:rPr>
        <w:t xml:space="preserve">b) </w:t>
      </w:r>
      <w:r w:rsidRPr="00EA015C">
        <w:rPr>
          <w:sz w:val="24"/>
          <w:szCs w:val="24"/>
        </w:rPr>
        <w:t>Nội dung</w:t>
      </w:r>
      <w:r w:rsidRPr="00EA015C">
        <w:rPr>
          <w:color w:val="000000" w:themeColor="text1"/>
          <w:sz w:val="24"/>
          <w:szCs w:val="24"/>
        </w:rPr>
        <w:t xml:space="preserve">: </w:t>
      </w:r>
      <w:r w:rsidRPr="00EA015C">
        <w:rPr>
          <w:b/>
          <w:bCs/>
          <w:sz w:val="24"/>
          <w:szCs w:val="24"/>
        </w:rPr>
        <w:t xml:space="preserve">Hãy trả lời </w:t>
      </w:r>
      <w:r w:rsidR="00ED73EF" w:rsidRPr="00EA015C">
        <w:rPr>
          <w:b/>
          <w:bCs/>
          <w:sz w:val="24"/>
          <w:szCs w:val="24"/>
        </w:rPr>
        <w:t xml:space="preserve">các </w:t>
      </w:r>
      <w:r w:rsidRPr="00EA015C">
        <w:rPr>
          <w:b/>
          <w:bCs/>
          <w:sz w:val="24"/>
          <w:szCs w:val="24"/>
        </w:rPr>
        <w:t>câu hỏi</w:t>
      </w:r>
      <w:r w:rsidR="00ED73EF" w:rsidRPr="00EA015C">
        <w:rPr>
          <w:b/>
          <w:bCs/>
          <w:sz w:val="24"/>
          <w:szCs w:val="24"/>
        </w:rPr>
        <w:t xml:space="preserve"> sau</w:t>
      </w:r>
    </w:p>
    <w:p w14:paraId="3888A613" w14:textId="760FF26A" w:rsidR="0024779C" w:rsidRPr="00EA015C" w:rsidRDefault="0024779C" w:rsidP="0024779C">
      <w:pPr>
        <w:ind w:firstLine="540"/>
        <w:jc w:val="both"/>
        <w:rPr>
          <w:sz w:val="24"/>
          <w:szCs w:val="24"/>
        </w:rPr>
      </w:pPr>
      <w:r w:rsidRPr="00EA015C">
        <w:rPr>
          <w:b/>
          <w:sz w:val="24"/>
          <w:szCs w:val="24"/>
        </w:rPr>
        <w:t>Câu 1:</w:t>
      </w:r>
      <w:r w:rsidRPr="00EA015C">
        <w:rPr>
          <w:sz w:val="24"/>
          <w:szCs w:val="24"/>
        </w:rPr>
        <w:t xml:space="preserve"> C</w:t>
      </w:r>
      <w:r w:rsidR="0076297D" w:rsidRPr="00EA015C">
        <w:rPr>
          <w:sz w:val="24"/>
          <w:szCs w:val="24"/>
        </w:rPr>
        <w:t>ách chứng minh 2 đường thẳng song song</w:t>
      </w:r>
      <w:r w:rsidRPr="00EA015C">
        <w:rPr>
          <w:sz w:val="24"/>
          <w:szCs w:val="24"/>
        </w:rPr>
        <w:t>?</w:t>
      </w:r>
      <w:r w:rsidR="00260A52" w:rsidRPr="00EA015C">
        <w:rPr>
          <w:sz w:val="24"/>
          <w:szCs w:val="24"/>
        </w:rPr>
        <w:t xml:space="preserve"> đường thẳng song song với mặt phẳng</w:t>
      </w:r>
      <w:r w:rsidR="004B26A5" w:rsidRPr="00EA015C">
        <w:rPr>
          <w:sz w:val="24"/>
          <w:szCs w:val="24"/>
        </w:rPr>
        <w:t>?</w:t>
      </w:r>
    </w:p>
    <w:p w14:paraId="61D6E513" w14:textId="5CD3B51B" w:rsidR="0024779C" w:rsidRPr="00EA015C" w:rsidRDefault="0024779C" w:rsidP="0024779C">
      <w:pPr>
        <w:ind w:firstLine="539"/>
        <w:jc w:val="both"/>
        <w:rPr>
          <w:bCs/>
          <w:sz w:val="24"/>
          <w:szCs w:val="24"/>
        </w:rPr>
      </w:pPr>
      <w:r w:rsidRPr="00EA015C">
        <w:rPr>
          <w:b/>
          <w:sz w:val="24"/>
          <w:szCs w:val="24"/>
        </w:rPr>
        <w:t xml:space="preserve">Câu 2: </w:t>
      </w:r>
      <w:r w:rsidR="004B26A5" w:rsidRPr="00EA015C">
        <w:rPr>
          <w:bCs/>
          <w:sz w:val="24"/>
          <w:szCs w:val="24"/>
        </w:rPr>
        <w:t>Cách tìm giao tuyến của 2 mặt phẳng? tìm giao điểm của đường thẳng và mặt phẳng?</w:t>
      </w:r>
    </w:p>
    <w:p w14:paraId="67981C72" w14:textId="3A07671C" w:rsidR="0024779C" w:rsidRPr="00EA015C" w:rsidRDefault="0024779C" w:rsidP="0024779C">
      <w:pPr>
        <w:spacing w:line="252" w:lineRule="auto"/>
        <w:ind w:firstLine="539"/>
        <w:jc w:val="both"/>
        <w:rPr>
          <w:i/>
          <w:iCs/>
          <w:sz w:val="24"/>
          <w:szCs w:val="24"/>
          <w:lang w:val="vi-VN"/>
        </w:rPr>
      </w:pPr>
      <w:r w:rsidRPr="00EA015C">
        <w:rPr>
          <w:sz w:val="24"/>
          <w:szCs w:val="24"/>
          <w:lang w:val="vi-VN"/>
        </w:rPr>
        <w:t>c) Sản phẩm</w:t>
      </w:r>
      <w:r w:rsidRPr="00EA015C">
        <w:rPr>
          <w:sz w:val="24"/>
          <w:szCs w:val="24"/>
        </w:rPr>
        <w:t>: Câu trả lời của học sinh</w:t>
      </w:r>
    </w:p>
    <w:p w14:paraId="51881C87" w14:textId="025D1115" w:rsidR="0024779C" w:rsidRPr="00EA015C" w:rsidRDefault="0024779C" w:rsidP="0024779C">
      <w:pPr>
        <w:spacing w:line="252" w:lineRule="auto"/>
        <w:ind w:firstLine="539"/>
        <w:jc w:val="both"/>
        <w:rPr>
          <w:sz w:val="24"/>
          <w:szCs w:val="24"/>
        </w:rPr>
      </w:pPr>
      <w:r w:rsidRPr="00EA015C">
        <w:rPr>
          <w:sz w:val="24"/>
          <w:szCs w:val="24"/>
          <w:lang w:val="vi-VN"/>
        </w:rPr>
        <w:t xml:space="preserve">d) </w:t>
      </w:r>
      <w:r w:rsidRPr="00EA015C">
        <w:rPr>
          <w:sz w:val="24"/>
          <w:szCs w:val="24"/>
        </w:rPr>
        <w:t>Tổ chức</w:t>
      </w:r>
      <w:r w:rsidRPr="00EA015C">
        <w:rPr>
          <w:sz w:val="24"/>
          <w:szCs w:val="24"/>
          <w:lang w:val="vi-VN"/>
        </w:rPr>
        <w:t xml:space="preserve"> </w:t>
      </w:r>
      <w:r w:rsidRPr="00EA015C">
        <w:rPr>
          <w:sz w:val="24"/>
          <w:szCs w:val="24"/>
        </w:rPr>
        <w:t xml:space="preserve">thực hiện: </w:t>
      </w:r>
    </w:p>
    <w:tbl>
      <w:tblPr>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57"/>
        <w:gridCol w:w="4819"/>
      </w:tblGrid>
      <w:tr w:rsidR="009460A6" w:rsidRPr="00EA015C" w14:paraId="1C201B36" w14:textId="77777777" w:rsidTr="00D5390E">
        <w:tc>
          <w:tcPr>
            <w:tcW w:w="4957" w:type="dxa"/>
          </w:tcPr>
          <w:p w14:paraId="5FF0D979" w14:textId="77777777" w:rsidR="009460A6" w:rsidRPr="00EA015C" w:rsidRDefault="009460A6" w:rsidP="00533205">
            <w:pPr>
              <w:tabs>
                <w:tab w:val="left" w:pos="567"/>
                <w:tab w:val="left" w:pos="1134"/>
              </w:tabs>
              <w:spacing w:line="360" w:lineRule="auto"/>
              <w:jc w:val="center"/>
              <w:rPr>
                <w:b/>
                <w:sz w:val="24"/>
                <w:szCs w:val="24"/>
              </w:rPr>
            </w:pPr>
            <w:r w:rsidRPr="00EA015C">
              <w:rPr>
                <w:b/>
                <w:sz w:val="24"/>
                <w:szCs w:val="24"/>
              </w:rPr>
              <w:t>HĐ CỦA GV VÀ HS</w:t>
            </w:r>
          </w:p>
        </w:tc>
        <w:tc>
          <w:tcPr>
            <w:tcW w:w="4819" w:type="dxa"/>
          </w:tcPr>
          <w:p w14:paraId="35D3DF09" w14:textId="77777777" w:rsidR="009460A6" w:rsidRPr="00EA015C" w:rsidRDefault="009460A6" w:rsidP="00533205">
            <w:pPr>
              <w:tabs>
                <w:tab w:val="left" w:pos="567"/>
                <w:tab w:val="left" w:pos="1134"/>
              </w:tabs>
              <w:spacing w:line="360" w:lineRule="auto"/>
              <w:jc w:val="center"/>
              <w:rPr>
                <w:b/>
                <w:sz w:val="24"/>
                <w:szCs w:val="24"/>
              </w:rPr>
            </w:pPr>
            <w:r w:rsidRPr="00EA015C">
              <w:rPr>
                <w:b/>
                <w:sz w:val="24"/>
                <w:szCs w:val="24"/>
              </w:rPr>
              <w:t>SẢN PHẨM DỰ KIẾN</w:t>
            </w:r>
          </w:p>
        </w:tc>
      </w:tr>
      <w:tr w:rsidR="009460A6" w:rsidRPr="00EA015C" w14:paraId="2BDEC748" w14:textId="77777777" w:rsidTr="00D5390E">
        <w:tc>
          <w:tcPr>
            <w:tcW w:w="4957" w:type="dxa"/>
          </w:tcPr>
          <w:p w14:paraId="16C0B046" w14:textId="77777777" w:rsidR="009460A6" w:rsidRPr="00EA015C" w:rsidRDefault="009460A6" w:rsidP="00615290">
            <w:pPr>
              <w:spacing w:line="276" w:lineRule="auto"/>
              <w:jc w:val="both"/>
              <w:rPr>
                <w:b/>
                <w:sz w:val="24"/>
                <w:szCs w:val="24"/>
              </w:rPr>
            </w:pPr>
            <w:r w:rsidRPr="00EA015C">
              <w:rPr>
                <w:b/>
                <w:sz w:val="24"/>
                <w:szCs w:val="24"/>
              </w:rPr>
              <w:t>Bước 1: Chuyển giao nhiệm vụ:</w:t>
            </w:r>
          </w:p>
          <w:p w14:paraId="7CD5426D" w14:textId="48DAD88B" w:rsidR="0033223A" w:rsidRPr="00EA015C" w:rsidRDefault="009460A6" w:rsidP="00615290">
            <w:pPr>
              <w:spacing w:line="276" w:lineRule="auto"/>
              <w:jc w:val="both"/>
              <w:rPr>
                <w:sz w:val="24"/>
                <w:szCs w:val="24"/>
              </w:rPr>
            </w:pPr>
            <w:r w:rsidRPr="00EA015C">
              <w:rPr>
                <w:sz w:val="24"/>
                <w:szCs w:val="24"/>
              </w:rPr>
              <w:t>- GV thực hiện chia HS thành  nhóm</w:t>
            </w:r>
            <w:r w:rsidR="0033223A" w:rsidRPr="00EA015C">
              <w:rPr>
                <w:sz w:val="24"/>
                <w:szCs w:val="24"/>
              </w:rPr>
              <w:t xml:space="preserve"> đôi theo bàn</w:t>
            </w:r>
            <w:r w:rsidRPr="00EA015C">
              <w:rPr>
                <w:sz w:val="24"/>
                <w:szCs w:val="24"/>
              </w:rPr>
              <w:t xml:space="preserve"> và yêu cầu mỗi nhóm </w:t>
            </w:r>
            <w:r w:rsidR="0033223A" w:rsidRPr="00EA015C">
              <w:rPr>
                <w:sz w:val="24"/>
                <w:szCs w:val="24"/>
              </w:rPr>
              <w:t>suy nghĩ trả lời 2 câu hỏi c</w:t>
            </w:r>
            <w:r w:rsidR="00145EE3" w:rsidRPr="00EA015C">
              <w:rPr>
                <w:sz w:val="24"/>
                <w:szCs w:val="24"/>
              </w:rPr>
              <w:t>ủa GV</w:t>
            </w:r>
          </w:p>
          <w:p w14:paraId="71CDDA28" w14:textId="77777777" w:rsidR="00D5390E" w:rsidRPr="00EA015C" w:rsidRDefault="00D5390E" w:rsidP="00615290">
            <w:pPr>
              <w:spacing w:line="276" w:lineRule="auto"/>
              <w:jc w:val="both"/>
              <w:rPr>
                <w:sz w:val="24"/>
                <w:szCs w:val="24"/>
              </w:rPr>
            </w:pPr>
            <w:r w:rsidRPr="00EA015C">
              <w:rPr>
                <w:b/>
                <w:sz w:val="24"/>
                <w:szCs w:val="24"/>
              </w:rPr>
              <w:t xml:space="preserve">Bước 2: Thực hiện nhiệm vụ: </w:t>
            </w:r>
          </w:p>
          <w:p w14:paraId="0137359C" w14:textId="331E5C02" w:rsidR="00D5390E" w:rsidRPr="00EA015C" w:rsidRDefault="00D5390E" w:rsidP="00D5390E">
            <w:pPr>
              <w:spacing w:line="360" w:lineRule="auto"/>
              <w:jc w:val="both"/>
              <w:rPr>
                <w:sz w:val="24"/>
                <w:szCs w:val="24"/>
              </w:rPr>
            </w:pPr>
            <w:r w:rsidRPr="00EA015C">
              <w:rPr>
                <w:sz w:val="24"/>
                <w:szCs w:val="24"/>
              </w:rPr>
              <w:t>- HS theo dõi SGK, chú ý nghe, tiếp nhận kiến thức, hoàn thành các yêu cầu, thảo luận nhóm đôi, theo yêu cầu, trả lời câu hỏi.</w:t>
            </w:r>
          </w:p>
          <w:p w14:paraId="3E104590" w14:textId="77777777" w:rsidR="00D5390E" w:rsidRPr="00EA015C" w:rsidRDefault="00D5390E" w:rsidP="00D5390E">
            <w:pPr>
              <w:spacing w:line="360" w:lineRule="auto"/>
              <w:jc w:val="both"/>
              <w:rPr>
                <w:sz w:val="24"/>
                <w:szCs w:val="24"/>
              </w:rPr>
            </w:pPr>
            <w:r w:rsidRPr="00EA015C">
              <w:rPr>
                <w:sz w:val="24"/>
                <w:szCs w:val="24"/>
              </w:rPr>
              <w:t xml:space="preserve">- GV quan sát hỗ trợ, hướng dẫn. </w:t>
            </w:r>
          </w:p>
          <w:p w14:paraId="6CEF605A" w14:textId="77777777" w:rsidR="00D5390E" w:rsidRPr="00EA015C" w:rsidRDefault="00D5390E" w:rsidP="00D5390E">
            <w:pPr>
              <w:spacing w:line="360" w:lineRule="auto"/>
              <w:jc w:val="both"/>
              <w:rPr>
                <w:sz w:val="24"/>
                <w:szCs w:val="24"/>
              </w:rPr>
            </w:pPr>
            <w:r w:rsidRPr="00EA015C">
              <w:rPr>
                <w:b/>
                <w:sz w:val="24"/>
                <w:szCs w:val="24"/>
              </w:rPr>
              <w:t xml:space="preserve">Bước 3: Báo cáo, thảo luận: </w:t>
            </w:r>
          </w:p>
          <w:p w14:paraId="365042D3" w14:textId="77777777" w:rsidR="00D5390E" w:rsidRPr="00EA015C" w:rsidRDefault="00D5390E" w:rsidP="00D5390E">
            <w:pPr>
              <w:spacing w:line="360" w:lineRule="auto"/>
              <w:jc w:val="both"/>
              <w:rPr>
                <w:sz w:val="24"/>
                <w:szCs w:val="24"/>
              </w:rPr>
            </w:pPr>
            <w:r w:rsidRPr="00EA015C">
              <w:rPr>
                <w:sz w:val="24"/>
                <w:szCs w:val="24"/>
              </w:rPr>
              <w:t>- HS giơ tay phát biểu, lên bảng trình bày</w:t>
            </w:r>
          </w:p>
          <w:p w14:paraId="4020624F" w14:textId="77777777" w:rsidR="00D5390E" w:rsidRPr="00EA015C" w:rsidRDefault="00D5390E" w:rsidP="00D5390E">
            <w:pPr>
              <w:spacing w:line="360" w:lineRule="auto"/>
              <w:jc w:val="both"/>
              <w:rPr>
                <w:sz w:val="24"/>
                <w:szCs w:val="24"/>
              </w:rPr>
            </w:pPr>
            <w:r w:rsidRPr="00EA015C">
              <w:rPr>
                <w:sz w:val="24"/>
                <w:szCs w:val="24"/>
              </w:rPr>
              <w:t xml:space="preserve">- Một số HS khác nhận xét, bổ sung cho bạn. </w:t>
            </w:r>
          </w:p>
          <w:p w14:paraId="1E269218" w14:textId="77777777" w:rsidR="00D5390E" w:rsidRPr="00EA015C" w:rsidRDefault="00D5390E" w:rsidP="00D5390E">
            <w:pPr>
              <w:spacing w:line="360" w:lineRule="auto"/>
              <w:jc w:val="both"/>
              <w:rPr>
                <w:sz w:val="24"/>
                <w:szCs w:val="24"/>
              </w:rPr>
            </w:pPr>
            <w:r w:rsidRPr="00EA015C">
              <w:rPr>
                <w:b/>
                <w:sz w:val="24"/>
                <w:szCs w:val="24"/>
              </w:rPr>
              <w:t xml:space="preserve">Bước 4: Kết luận, nhận định: </w:t>
            </w:r>
            <w:r w:rsidRPr="00EA015C">
              <w:rPr>
                <w:sz w:val="24"/>
                <w:szCs w:val="24"/>
              </w:rPr>
              <w:t>GV tổng quát lại kiến thức trọng tâm trong chương IV.</w:t>
            </w:r>
          </w:p>
          <w:p w14:paraId="4BF7FACE" w14:textId="77777777" w:rsidR="00615290" w:rsidRPr="00EA015C" w:rsidRDefault="00615290" w:rsidP="00D5390E">
            <w:pPr>
              <w:spacing w:line="360" w:lineRule="auto"/>
              <w:jc w:val="both"/>
              <w:rPr>
                <w:sz w:val="24"/>
                <w:szCs w:val="24"/>
              </w:rPr>
            </w:pPr>
            <w:r w:rsidRPr="00EA015C">
              <w:rPr>
                <w:sz w:val="24"/>
                <w:szCs w:val="24"/>
              </w:rPr>
              <w:t>- Dạng toán tìm giao điểm, giao tuyến</w:t>
            </w:r>
          </w:p>
          <w:p w14:paraId="5F6D29CD" w14:textId="40F37121" w:rsidR="00615290" w:rsidRPr="00EA015C" w:rsidRDefault="00615290" w:rsidP="00D5390E">
            <w:pPr>
              <w:spacing w:line="360" w:lineRule="auto"/>
              <w:jc w:val="both"/>
              <w:rPr>
                <w:sz w:val="24"/>
                <w:szCs w:val="24"/>
              </w:rPr>
            </w:pPr>
            <w:r w:rsidRPr="00EA015C">
              <w:rPr>
                <w:sz w:val="24"/>
                <w:szCs w:val="24"/>
              </w:rPr>
              <w:t>- Dạng toán chứng minh quan hệ song song</w:t>
            </w:r>
          </w:p>
        </w:tc>
        <w:tc>
          <w:tcPr>
            <w:tcW w:w="4819" w:type="dxa"/>
          </w:tcPr>
          <w:p w14:paraId="0DDABAFF" w14:textId="137920A9" w:rsidR="002C005A" w:rsidRPr="00EA015C" w:rsidRDefault="002C005A" w:rsidP="00615290">
            <w:pPr>
              <w:tabs>
                <w:tab w:val="left" w:pos="567"/>
                <w:tab w:val="left" w:pos="1134"/>
              </w:tabs>
              <w:spacing w:line="276" w:lineRule="auto"/>
              <w:jc w:val="both"/>
              <w:rPr>
                <w:b/>
                <w:bCs/>
                <w:sz w:val="24"/>
                <w:szCs w:val="24"/>
              </w:rPr>
            </w:pPr>
            <w:r w:rsidRPr="00EA015C">
              <w:rPr>
                <w:b/>
                <w:bCs/>
                <w:sz w:val="24"/>
                <w:szCs w:val="24"/>
              </w:rPr>
              <w:t>*) Cách chứng minh 2 đường thẳng song song</w:t>
            </w:r>
          </w:p>
          <w:p w14:paraId="28E6AC91" w14:textId="40E5405D" w:rsidR="002C005A" w:rsidRPr="00EA015C" w:rsidRDefault="002C005A" w:rsidP="00615290">
            <w:pPr>
              <w:tabs>
                <w:tab w:val="left" w:pos="567"/>
                <w:tab w:val="left" w:pos="1134"/>
              </w:tabs>
              <w:spacing w:line="276" w:lineRule="auto"/>
              <w:jc w:val="both"/>
              <w:rPr>
                <w:sz w:val="24"/>
                <w:szCs w:val="24"/>
              </w:rPr>
            </w:pPr>
            <w:r w:rsidRPr="00EA015C">
              <w:rPr>
                <w:sz w:val="24"/>
                <w:szCs w:val="24"/>
              </w:rPr>
              <w:t xml:space="preserve">+) </w:t>
            </w:r>
            <w:r w:rsidR="00995782" w:rsidRPr="00EA015C">
              <w:rPr>
                <w:sz w:val="24"/>
                <w:szCs w:val="24"/>
              </w:rPr>
              <w:t>Sử dụng các cách đã biết trong hình học phẳng như: Tính chất đường trung bình trong tam giác, định lý ta lét đảo, …</w:t>
            </w:r>
          </w:p>
          <w:p w14:paraId="08EBCCC9" w14:textId="0E3FDBE4" w:rsidR="00995782" w:rsidRPr="00EA015C" w:rsidRDefault="00995782" w:rsidP="00615290">
            <w:pPr>
              <w:tabs>
                <w:tab w:val="left" w:pos="567"/>
                <w:tab w:val="left" w:pos="1134"/>
              </w:tabs>
              <w:spacing w:line="276" w:lineRule="auto"/>
              <w:jc w:val="both"/>
              <w:rPr>
                <w:sz w:val="24"/>
                <w:szCs w:val="24"/>
              </w:rPr>
            </w:pPr>
            <w:r w:rsidRPr="00EA015C">
              <w:rPr>
                <w:sz w:val="24"/>
                <w:szCs w:val="24"/>
              </w:rPr>
              <w:t>+) Sử dụng tính chất</w:t>
            </w:r>
            <w:r w:rsidR="003E4964" w:rsidRPr="00EA015C">
              <w:rPr>
                <w:sz w:val="24"/>
                <w:szCs w:val="24"/>
              </w:rPr>
              <w:t xml:space="preserve">: </w:t>
            </w:r>
            <w:r w:rsidR="003E4964" w:rsidRPr="00EA015C">
              <w:rPr>
                <w:position w:val="-50"/>
                <w:sz w:val="24"/>
                <w:szCs w:val="24"/>
              </w:rPr>
              <w:object w:dxaOrig="1460" w:dyaOrig="1120" w14:anchorId="21ADD6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pt;height:55.85pt" o:ole="">
                  <v:imagedata r:id="rId7" o:title=""/>
                </v:shape>
                <o:OLEObject Type="Embed" ProgID="Equation.DSMT4" ShapeID="_x0000_i1025" DrawAspect="Content" ObjectID="_1752329072" r:id="rId8"/>
              </w:object>
            </w:r>
          </w:p>
          <w:p w14:paraId="2C7D1D23" w14:textId="53B77610" w:rsidR="003E4964" w:rsidRPr="00EA015C" w:rsidRDefault="003E4964" w:rsidP="00615290">
            <w:pPr>
              <w:tabs>
                <w:tab w:val="left" w:pos="567"/>
                <w:tab w:val="left" w:pos="1134"/>
              </w:tabs>
              <w:spacing w:line="276" w:lineRule="auto"/>
              <w:jc w:val="both"/>
              <w:rPr>
                <w:b/>
                <w:bCs/>
                <w:sz w:val="24"/>
                <w:szCs w:val="24"/>
              </w:rPr>
            </w:pPr>
            <w:r w:rsidRPr="00EA015C">
              <w:rPr>
                <w:b/>
                <w:bCs/>
                <w:sz w:val="24"/>
                <w:szCs w:val="24"/>
              </w:rPr>
              <w:t>*) Cách chứng minh  đường thẳng song song với mặt phẳng</w:t>
            </w:r>
          </w:p>
          <w:p w14:paraId="40392B4A" w14:textId="2D3B3C3A" w:rsidR="002545EA" w:rsidRPr="00EA015C" w:rsidRDefault="002545EA" w:rsidP="00615290">
            <w:pPr>
              <w:tabs>
                <w:tab w:val="left" w:pos="567"/>
                <w:tab w:val="left" w:pos="1134"/>
              </w:tabs>
              <w:spacing w:line="276" w:lineRule="auto"/>
              <w:jc w:val="both"/>
              <w:rPr>
                <w:sz w:val="24"/>
                <w:szCs w:val="24"/>
              </w:rPr>
            </w:pPr>
            <w:r w:rsidRPr="00EA015C">
              <w:rPr>
                <w:sz w:val="24"/>
                <w:szCs w:val="24"/>
              </w:rPr>
              <w:t xml:space="preserve">Chứng minh: </w:t>
            </w:r>
            <w:r w:rsidRPr="00EA015C">
              <w:rPr>
                <w:position w:val="-56"/>
                <w:sz w:val="24"/>
                <w:szCs w:val="24"/>
              </w:rPr>
              <w:object w:dxaOrig="1939" w:dyaOrig="1240" w14:anchorId="22AE661A">
                <v:shape id="_x0000_i1026" type="#_x0000_t75" style="width:97pt;height:62.2pt" o:ole="">
                  <v:imagedata r:id="rId9" o:title=""/>
                </v:shape>
                <o:OLEObject Type="Embed" ProgID="Equation.DSMT4" ShapeID="_x0000_i1026" DrawAspect="Content" ObjectID="_1752329073" r:id="rId10"/>
              </w:object>
            </w:r>
          </w:p>
          <w:p w14:paraId="54825376" w14:textId="0ADD40C3" w:rsidR="002545EA" w:rsidRPr="00EA015C" w:rsidRDefault="002545EA" w:rsidP="00615290">
            <w:pPr>
              <w:tabs>
                <w:tab w:val="left" w:pos="567"/>
                <w:tab w:val="left" w:pos="1134"/>
              </w:tabs>
              <w:spacing w:line="276" w:lineRule="auto"/>
              <w:jc w:val="both"/>
              <w:rPr>
                <w:b/>
                <w:sz w:val="24"/>
                <w:szCs w:val="24"/>
              </w:rPr>
            </w:pPr>
            <w:r w:rsidRPr="00EA015C">
              <w:rPr>
                <w:b/>
                <w:sz w:val="24"/>
                <w:szCs w:val="24"/>
              </w:rPr>
              <w:t>*) Cách tìm giao tuyến của 2 mặt phẳng</w:t>
            </w:r>
          </w:p>
          <w:p w14:paraId="650A21AD" w14:textId="304433A6" w:rsidR="002545EA" w:rsidRPr="00EA015C" w:rsidRDefault="002545EA" w:rsidP="00615290">
            <w:pPr>
              <w:tabs>
                <w:tab w:val="left" w:pos="567"/>
                <w:tab w:val="left" w:pos="1134"/>
              </w:tabs>
              <w:spacing w:line="276" w:lineRule="auto"/>
              <w:jc w:val="both"/>
              <w:rPr>
                <w:bCs/>
                <w:sz w:val="24"/>
                <w:szCs w:val="24"/>
              </w:rPr>
            </w:pPr>
            <w:r w:rsidRPr="00EA015C">
              <w:rPr>
                <w:bCs/>
                <w:sz w:val="24"/>
                <w:szCs w:val="24"/>
              </w:rPr>
              <w:t>+) Tìm 2 điểm chung</w:t>
            </w:r>
            <w:r w:rsidR="00615290" w:rsidRPr="00EA015C">
              <w:rPr>
                <w:bCs/>
                <w:sz w:val="24"/>
                <w:szCs w:val="24"/>
              </w:rPr>
              <w:t xml:space="preserve"> A và B</w:t>
            </w:r>
          </w:p>
          <w:p w14:paraId="1B447239" w14:textId="4D992837" w:rsidR="009460A6" w:rsidRPr="00EA015C" w:rsidRDefault="00615290" w:rsidP="00615290">
            <w:pPr>
              <w:tabs>
                <w:tab w:val="left" w:pos="567"/>
                <w:tab w:val="left" w:pos="1134"/>
              </w:tabs>
              <w:spacing w:line="276" w:lineRule="auto"/>
              <w:jc w:val="both"/>
              <w:rPr>
                <w:b/>
                <w:bCs/>
                <w:sz w:val="24"/>
                <w:szCs w:val="24"/>
              </w:rPr>
            </w:pPr>
            <w:r w:rsidRPr="00EA015C">
              <w:rPr>
                <w:bCs/>
                <w:sz w:val="24"/>
                <w:szCs w:val="24"/>
              </w:rPr>
              <w:t>+) Khi đó giao tuyến là đường thẳng AB</w:t>
            </w:r>
          </w:p>
        </w:tc>
      </w:tr>
    </w:tbl>
    <w:p w14:paraId="0B791CA4" w14:textId="3F1220C2" w:rsidR="00CF4845" w:rsidRPr="00EA015C" w:rsidRDefault="003A6DB2" w:rsidP="00CF4845">
      <w:pPr>
        <w:spacing w:after="0"/>
        <w:jc w:val="both"/>
        <w:rPr>
          <w:b/>
          <w:sz w:val="24"/>
          <w:szCs w:val="24"/>
        </w:rPr>
      </w:pPr>
      <w:r w:rsidRPr="00EA015C">
        <w:rPr>
          <w:b/>
          <w:color w:val="auto"/>
          <w:sz w:val="24"/>
          <w:szCs w:val="24"/>
        </w:rPr>
        <w:t>2</w:t>
      </w:r>
      <w:r w:rsidRPr="00EA015C">
        <w:rPr>
          <w:b/>
          <w:color w:val="auto"/>
          <w:sz w:val="24"/>
          <w:szCs w:val="24"/>
          <w:lang w:val="vi-VN"/>
        </w:rPr>
        <w:t xml:space="preserve">. Hoạt động </w:t>
      </w:r>
      <w:r w:rsidRPr="00EA015C">
        <w:rPr>
          <w:b/>
          <w:color w:val="auto"/>
          <w:sz w:val="24"/>
          <w:szCs w:val="24"/>
        </w:rPr>
        <w:t xml:space="preserve">2. </w:t>
      </w:r>
      <w:r w:rsidR="007B1AE7" w:rsidRPr="00EA015C">
        <w:rPr>
          <w:b/>
          <w:sz w:val="24"/>
          <w:szCs w:val="24"/>
        </w:rPr>
        <w:t xml:space="preserve"> Hướng dẫn luyện tập</w:t>
      </w:r>
    </w:p>
    <w:p w14:paraId="404C6498" w14:textId="77777777" w:rsidR="00CF4845" w:rsidRPr="00EA015C" w:rsidRDefault="00CF4845" w:rsidP="00CF4845">
      <w:pPr>
        <w:tabs>
          <w:tab w:val="left" w:pos="567"/>
          <w:tab w:val="left" w:pos="1134"/>
        </w:tabs>
        <w:spacing w:after="0"/>
        <w:jc w:val="both"/>
        <w:rPr>
          <w:sz w:val="24"/>
          <w:szCs w:val="24"/>
        </w:rPr>
      </w:pPr>
      <w:r w:rsidRPr="00EA015C">
        <w:rPr>
          <w:b/>
          <w:sz w:val="24"/>
          <w:szCs w:val="24"/>
        </w:rPr>
        <w:t>a) Mục tiêu:</w:t>
      </w:r>
      <w:r w:rsidRPr="00EA015C">
        <w:rPr>
          <w:sz w:val="24"/>
          <w:szCs w:val="24"/>
        </w:rPr>
        <w:t xml:space="preserve"> Học sinh củng cố lại kiến thức đã học.</w:t>
      </w:r>
    </w:p>
    <w:p w14:paraId="4DBBEAB8" w14:textId="530CB12F" w:rsidR="00CF4845" w:rsidRPr="00EA015C" w:rsidRDefault="00CF4845" w:rsidP="00CF4845">
      <w:pPr>
        <w:tabs>
          <w:tab w:val="left" w:pos="567"/>
          <w:tab w:val="left" w:pos="1134"/>
        </w:tabs>
        <w:spacing w:after="0"/>
        <w:jc w:val="both"/>
        <w:rPr>
          <w:sz w:val="24"/>
          <w:szCs w:val="24"/>
        </w:rPr>
      </w:pPr>
      <w:r w:rsidRPr="00EA015C">
        <w:rPr>
          <w:b/>
          <w:sz w:val="24"/>
          <w:szCs w:val="24"/>
        </w:rPr>
        <w:t xml:space="preserve">b) Nội dung: </w:t>
      </w:r>
      <w:r w:rsidRPr="00EA015C">
        <w:rPr>
          <w:sz w:val="24"/>
          <w:szCs w:val="24"/>
        </w:rPr>
        <w:t>HS vận dụng các kiến thức của bài học làm bài tập 4.41, 4.42, 4.43 (SGK – tr.103)</w:t>
      </w:r>
    </w:p>
    <w:p w14:paraId="0BF10BE2" w14:textId="0CAA85AA" w:rsidR="00185D3D" w:rsidRPr="00EA015C" w:rsidRDefault="0084557D" w:rsidP="003A6DB2">
      <w:pPr>
        <w:rPr>
          <w:rFonts w:eastAsia="Calibri"/>
          <w:color w:val="auto"/>
          <w:position w:val="-10"/>
          <w:sz w:val="24"/>
          <w:szCs w:val="24"/>
          <w:lang w:val="pt-BR"/>
        </w:rPr>
      </w:pPr>
      <w:r w:rsidRPr="00EA015C">
        <w:rPr>
          <w:rFonts w:eastAsia="Calibri"/>
          <w:b/>
          <w:color w:val="auto"/>
          <w:position w:val="-10"/>
          <w:sz w:val="24"/>
          <w:szCs w:val="24"/>
          <w:lang w:val="vi-VN"/>
        </w:rPr>
        <w:t xml:space="preserve">c) </w:t>
      </w:r>
      <w:r w:rsidRPr="00EA015C">
        <w:rPr>
          <w:rFonts w:eastAsia="Calibri"/>
          <w:b/>
          <w:color w:val="auto"/>
          <w:position w:val="-10"/>
          <w:sz w:val="24"/>
          <w:szCs w:val="24"/>
          <w:lang w:val="pt-BR"/>
        </w:rPr>
        <w:t>Sản phẩm:</w:t>
      </w:r>
      <w:r w:rsidRPr="00EA015C">
        <w:rPr>
          <w:rFonts w:eastAsia="Calibri"/>
          <w:b/>
          <w:bCs/>
          <w:color w:val="auto"/>
          <w:position w:val="-10"/>
          <w:sz w:val="24"/>
          <w:szCs w:val="24"/>
          <w:lang w:val="pt-BR"/>
        </w:rPr>
        <w:t xml:space="preserve">  </w:t>
      </w:r>
      <w:r w:rsidR="004A1E6A" w:rsidRPr="00EA015C">
        <w:rPr>
          <w:rFonts w:eastAsia="Calibri"/>
          <w:color w:val="auto"/>
          <w:position w:val="-10"/>
          <w:sz w:val="24"/>
          <w:szCs w:val="24"/>
          <w:lang w:val="pt-BR"/>
        </w:rPr>
        <w:t>Lời giải câu 4.41</w:t>
      </w:r>
      <w:r w:rsidR="00A85866" w:rsidRPr="00EA015C">
        <w:rPr>
          <w:rFonts w:eastAsia="Calibri"/>
          <w:color w:val="auto"/>
          <w:position w:val="-10"/>
          <w:sz w:val="24"/>
          <w:szCs w:val="24"/>
          <w:lang w:val="pt-BR"/>
        </w:rPr>
        <w:t>;</w:t>
      </w:r>
      <w:r w:rsidR="004A1E6A" w:rsidRPr="00EA015C">
        <w:rPr>
          <w:rFonts w:eastAsia="Calibri"/>
          <w:color w:val="auto"/>
          <w:position w:val="-10"/>
          <w:sz w:val="24"/>
          <w:szCs w:val="24"/>
          <w:lang w:val="pt-BR"/>
        </w:rPr>
        <w:t xml:space="preserve"> 4.42</w:t>
      </w:r>
      <w:r w:rsidR="00A85866" w:rsidRPr="00EA015C">
        <w:rPr>
          <w:rFonts w:eastAsia="Calibri"/>
          <w:color w:val="auto"/>
          <w:position w:val="-10"/>
          <w:sz w:val="24"/>
          <w:szCs w:val="24"/>
          <w:lang w:val="pt-BR"/>
        </w:rPr>
        <w:t xml:space="preserve"> và 4.43</w:t>
      </w:r>
    </w:p>
    <w:p w14:paraId="05C46430" w14:textId="57593915" w:rsidR="006313AA" w:rsidRPr="00EA015C" w:rsidRDefault="006313AA" w:rsidP="003A6DB2">
      <w:pPr>
        <w:spacing w:line="252" w:lineRule="auto"/>
        <w:jc w:val="both"/>
        <w:rPr>
          <w:sz w:val="24"/>
          <w:szCs w:val="24"/>
          <w:lang w:val="pt-BR"/>
        </w:rPr>
      </w:pPr>
      <w:r w:rsidRPr="008123FA">
        <w:rPr>
          <w:b/>
          <w:bCs/>
          <w:sz w:val="24"/>
          <w:szCs w:val="24"/>
          <w:lang w:val="vi-VN"/>
        </w:rPr>
        <w:lastRenderedPageBreak/>
        <w:t xml:space="preserve">d) </w:t>
      </w:r>
      <w:r w:rsidRPr="008123FA">
        <w:rPr>
          <w:b/>
          <w:bCs/>
          <w:sz w:val="24"/>
          <w:szCs w:val="24"/>
        </w:rPr>
        <w:t>Tổ chức</w:t>
      </w:r>
      <w:r w:rsidRPr="008123FA">
        <w:rPr>
          <w:b/>
          <w:bCs/>
          <w:sz w:val="24"/>
          <w:szCs w:val="24"/>
          <w:lang w:val="vi-VN"/>
        </w:rPr>
        <w:t xml:space="preserve"> thực hiện</w:t>
      </w:r>
      <w:r w:rsidRPr="008123FA">
        <w:rPr>
          <w:b/>
          <w:bCs/>
          <w:sz w:val="24"/>
          <w:szCs w:val="24"/>
        </w:rPr>
        <w:t>:</w:t>
      </w:r>
      <w:r w:rsidRPr="00EA015C">
        <w:rPr>
          <w:sz w:val="24"/>
          <w:szCs w:val="24"/>
        </w:rPr>
        <w:t xml:space="preserve"> </w:t>
      </w:r>
    </w:p>
    <w:tbl>
      <w:tblPr>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57"/>
        <w:gridCol w:w="4819"/>
      </w:tblGrid>
      <w:tr w:rsidR="003A6DB2" w:rsidRPr="00EA015C" w14:paraId="51FA7920" w14:textId="77777777" w:rsidTr="00527405">
        <w:tc>
          <w:tcPr>
            <w:tcW w:w="4957" w:type="dxa"/>
          </w:tcPr>
          <w:p w14:paraId="037DBA4A" w14:textId="77777777" w:rsidR="003A6DB2" w:rsidRPr="00EA015C" w:rsidRDefault="003A6DB2" w:rsidP="00527405">
            <w:pPr>
              <w:tabs>
                <w:tab w:val="left" w:pos="567"/>
                <w:tab w:val="left" w:pos="1134"/>
              </w:tabs>
              <w:spacing w:line="360" w:lineRule="auto"/>
              <w:jc w:val="center"/>
              <w:rPr>
                <w:b/>
                <w:sz w:val="24"/>
                <w:szCs w:val="24"/>
              </w:rPr>
            </w:pPr>
            <w:r w:rsidRPr="00EA015C">
              <w:rPr>
                <w:b/>
                <w:sz w:val="24"/>
                <w:szCs w:val="24"/>
              </w:rPr>
              <w:t>HĐ CỦA GV VÀ HS</w:t>
            </w:r>
          </w:p>
        </w:tc>
        <w:tc>
          <w:tcPr>
            <w:tcW w:w="4819" w:type="dxa"/>
          </w:tcPr>
          <w:p w14:paraId="09606474" w14:textId="77777777" w:rsidR="003A6DB2" w:rsidRPr="00EA015C" w:rsidRDefault="003A6DB2" w:rsidP="00527405">
            <w:pPr>
              <w:tabs>
                <w:tab w:val="left" w:pos="567"/>
                <w:tab w:val="left" w:pos="1134"/>
              </w:tabs>
              <w:spacing w:line="360" w:lineRule="auto"/>
              <w:jc w:val="center"/>
              <w:rPr>
                <w:b/>
                <w:sz w:val="24"/>
                <w:szCs w:val="24"/>
              </w:rPr>
            </w:pPr>
            <w:r w:rsidRPr="00EA015C">
              <w:rPr>
                <w:b/>
                <w:sz w:val="24"/>
                <w:szCs w:val="24"/>
              </w:rPr>
              <w:t>SẢN PHẨM DỰ KIẾN</w:t>
            </w:r>
          </w:p>
        </w:tc>
      </w:tr>
      <w:tr w:rsidR="003A6DB2" w:rsidRPr="00EA015C" w14:paraId="045CFFFF" w14:textId="77777777" w:rsidTr="00527405">
        <w:tc>
          <w:tcPr>
            <w:tcW w:w="4957" w:type="dxa"/>
          </w:tcPr>
          <w:p w14:paraId="1105A94E" w14:textId="77777777" w:rsidR="003A6DB2" w:rsidRPr="00EA015C" w:rsidRDefault="003A6DB2" w:rsidP="00527405">
            <w:pPr>
              <w:spacing w:line="276" w:lineRule="auto"/>
              <w:jc w:val="both"/>
              <w:rPr>
                <w:b/>
                <w:sz w:val="24"/>
                <w:szCs w:val="24"/>
              </w:rPr>
            </w:pPr>
            <w:r w:rsidRPr="00EA015C">
              <w:rPr>
                <w:b/>
                <w:sz w:val="24"/>
                <w:szCs w:val="24"/>
              </w:rPr>
              <w:t>Bước 1: Chuyển giao nhiệm vụ:</w:t>
            </w:r>
          </w:p>
          <w:p w14:paraId="53B419F6" w14:textId="77777777" w:rsidR="00E80D0D" w:rsidRPr="00EA015C" w:rsidRDefault="00E80D0D" w:rsidP="00527405">
            <w:pPr>
              <w:spacing w:line="276" w:lineRule="auto"/>
              <w:jc w:val="both"/>
              <w:rPr>
                <w:bCs/>
                <w:sz w:val="24"/>
                <w:szCs w:val="24"/>
              </w:rPr>
            </w:pPr>
            <w:r w:rsidRPr="00EA015C">
              <w:rPr>
                <w:bCs/>
                <w:sz w:val="24"/>
                <w:szCs w:val="24"/>
              </w:rPr>
              <w:t>GV đề nghị hs làm việc theo nhóm đôi: trình bày lời giải từng phần và lời giải chi tiết.</w:t>
            </w:r>
          </w:p>
          <w:p w14:paraId="328395A9" w14:textId="241BA5CB" w:rsidR="003A6DB2" w:rsidRPr="00EA015C" w:rsidRDefault="003A6DB2" w:rsidP="00527405">
            <w:pPr>
              <w:spacing w:line="276" w:lineRule="auto"/>
              <w:jc w:val="both"/>
              <w:rPr>
                <w:sz w:val="24"/>
                <w:szCs w:val="24"/>
              </w:rPr>
            </w:pPr>
            <w:r w:rsidRPr="00EA015C">
              <w:rPr>
                <w:b/>
                <w:sz w:val="24"/>
                <w:szCs w:val="24"/>
              </w:rPr>
              <w:t xml:space="preserve">Bước 2: Thực hiện nhiệm vụ: </w:t>
            </w:r>
          </w:p>
          <w:p w14:paraId="4229DA34" w14:textId="1C6BB08D" w:rsidR="00E80D0D" w:rsidRPr="00EA015C" w:rsidRDefault="00E80D0D" w:rsidP="00E80D0D">
            <w:pPr>
              <w:rPr>
                <w:sz w:val="24"/>
                <w:szCs w:val="24"/>
              </w:rPr>
            </w:pPr>
            <w:r w:rsidRPr="00EA015C">
              <w:rPr>
                <w:sz w:val="24"/>
                <w:szCs w:val="24"/>
              </w:rPr>
              <w:t>- HS suy nghĩ làm bài.</w:t>
            </w:r>
          </w:p>
          <w:p w14:paraId="23EB1C6D" w14:textId="2043D7B9" w:rsidR="00E80D0D" w:rsidRPr="00EA015C" w:rsidRDefault="00E80D0D" w:rsidP="00E80D0D">
            <w:pPr>
              <w:spacing w:line="360" w:lineRule="auto"/>
              <w:jc w:val="both"/>
              <w:rPr>
                <w:sz w:val="24"/>
                <w:szCs w:val="24"/>
                <w:lang w:val="vi-VN"/>
              </w:rPr>
            </w:pPr>
            <w:r w:rsidRPr="00EA015C">
              <w:rPr>
                <w:sz w:val="24"/>
                <w:szCs w:val="24"/>
              </w:rPr>
              <w:t>-</w:t>
            </w:r>
            <w:r w:rsidRPr="00EA015C">
              <w:rPr>
                <w:sz w:val="24"/>
                <w:szCs w:val="24"/>
                <w:lang w:val="vi-VN"/>
              </w:rPr>
              <w:t xml:space="preserve"> Thảo luận theo nhóm đôi</w:t>
            </w:r>
          </w:p>
          <w:p w14:paraId="19D3DDEA" w14:textId="0C9DFC77" w:rsidR="003A6DB2" w:rsidRPr="00EA015C" w:rsidRDefault="003A6DB2" w:rsidP="00E80D0D">
            <w:pPr>
              <w:spacing w:line="360" w:lineRule="auto"/>
              <w:jc w:val="both"/>
              <w:rPr>
                <w:sz w:val="24"/>
                <w:szCs w:val="24"/>
              </w:rPr>
            </w:pPr>
            <w:r w:rsidRPr="00EA015C">
              <w:rPr>
                <w:sz w:val="24"/>
                <w:szCs w:val="24"/>
              </w:rPr>
              <w:t xml:space="preserve">- GV quan sát hỗ trợ, hướng dẫn. </w:t>
            </w:r>
          </w:p>
          <w:p w14:paraId="6FF518B8" w14:textId="77777777" w:rsidR="003A6DB2" w:rsidRPr="00EA015C" w:rsidRDefault="003A6DB2" w:rsidP="00527405">
            <w:pPr>
              <w:spacing w:line="360" w:lineRule="auto"/>
              <w:jc w:val="both"/>
              <w:rPr>
                <w:sz w:val="24"/>
                <w:szCs w:val="24"/>
              </w:rPr>
            </w:pPr>
            <w:r w:rsidRPr="00EA015C">
              <w:rPr>
                <w:b/>
                <w:sz w:val="24"/>
                <w:szCs w:val="24"/>
              </w:rPr>
              <w:t xml:space="preserve">Bước 3: Báo cáo, thảo luận: </w:t>
            </w:r>
          </w:p>
          <w:p w14:paraId="28C24C52" w14:textId="77777777" w:rsidR="003A6DB2" w:rsidRPr="00EA015C" w:rsidRDefault="003A6DB2" w:rsidP="00527405">
            <w:pPr>
              <w:spacing w:line="360" w:lineRule="auto"/>
              <w:jc w:val="both"/>
              <w:rPr>
                <w:sz w:val="24"/>
                <w:szCs w:val="24"/>
              </w:rPr>
            </w:pPr>
            <w:r w:rsidRPr="00EA015C">
              <w:rPr>
                <w:sz w:val="24"/>
                <w:szCs w:val="24"/>
              </w:rPr>
              <w:t>- HS giơ tay phát biểu, lên bảng trình bày</w:t>
            </w:r>
          </w:p>
          <w:p w14:paraId="40F6BAD5" w14:textId="77777777" w:rsidR="003A6DB2" w:rsidRPr="00EA015C" w:rsidRDefault="003A6DB2" w:rsidP="00527405">
            <w:pPr>
              <w:spacing w:line="360" w:lineRule="auto"/>
              <w:jc w:val="both"/>
              <w:rPr>
                <w:sz w:val="24"/>
                <w:szCs w:val="24"/>
              </w:rPr>
            </w:pPr>
            <w:r w:rsidRPr="00EA015C">
              <w:rPr>
                <w:sz w:val="24"/>
                <w:szCs w:val="24"/>
              </w:rPr>
              <w:t xml:space="preserve">- Một số HS khác nhận xét, bổ sung cho bạn. </w:t>
            </w:r>
          </w:p>
          <w:p w14:paraId="4EA16772" w14:textId="77777777" w:rsidR="008E2BEB" w:rsidRPr="00EA015C" w:rsidRDefault="003A6DB2" w:rsidP="00527405">
            <w:pPr>
              <w:spacing w:line="360" w:lineRule="auto"/>
              <w:jc w:val="both"/>
              <w:rPr>
                <w:b/>
                <w:sz w:val="24"/>
                <w:szCs w:val="24"/>
              </w:rPr>
            </w:pPr>
            <w:r w:rsidRPr="00EA015C">
              <w:rPr>
                <w:b/>
                <w:sz w:val="24"/>
                <w:szCs w:val="24"/>
              </w:rPr>
              <w:t xml:space="preserve">Bước 4: Kết luận, nhận định: </w:t>
            </w:r>
          </w:p>
          <w:p w14:paraId="0F8F6649" w14:textId="1329042C" w:rsidR="003A6DB2" w:rsidRPr="00EA015C" w:rsidRDefault="003A6DB2" w:rsidP="00527405">
            <w:pPr>
              <w:spacing w:line="360" w:lineRule="auto"/>
              <w:jc w:val="both"/>
              <w:rPr>
                <w:sz w:val="24"/>
                <w:szCs w:val="24"/>
              </w:rPr>
            </w:pPr>
            <w:r w:rsidRPr="00EA015C">
              <w:rPr>
                <w:sz w:val="24"/>
                <w:szCs w:val="24"/>
              </w:rPr>
              <w:t xml:space="preserve">- </w:t>
            </w:r>
            <w:r w:rsidR="008E2BEB" w:rsidRPr="00EA015C">
              <w:rPr>
                <w:sz w:val="24"/>
                <w:szCs w:val="24"/>
              </w:rPr>
              <w:t>Nhận xét, đánh giá</w:t>
            </w:r>
          </w:p>
          <w:p w14:paraId="0B53B4C5" w14:textId="7955AFD1" w:rsidR="003A6DB2" w:rsidRPr="00EA015C" w:rsidRDefault="003A6DB2" w:rsidP="00527405">
            <w:pPr>
              <w:spacing w:line="360" w:lineRule="auto"/>
              <w:jc w:val="both"/>
              <w:rPr>
                <w:sz w:val="24"/>
                <w:szCs w:val="24"/>
              </w:rPr>
            </w:pPr>
            <w:r w:rsidRPr="00EA015C">
              <w:rPr>
                <w:sz w:val="24"/>
                <w:szCs w:val="24"/>
              </w:rPr>
              <w:t xml:space="preserve">- </w:t>
            </w:r>
            <w:r w:rsidR="008E2BEB" w:rsidRPr="00EA015C">
              <w:rPr>
                <w:sz w:val="24"/>
                <w:szCs w:val="24"/>
              </w:rPr>
              <w:t>Chỉnh sửa và chuẩn hóa lời giải</w:t>
            </w:r>
          </w:p>
        </w:tc>
        <w:tc>
          <w:tcPr>
            <w:tcW w:w="4819" w:type="dxa"/>
          </w:tcPr>
          <w:p w14:paraId="254AB087" w14:textId="2F25E679" w:rsidR="003A6DB2" w:rsidRPr="00EA015C" w:rsidRDefault="003A6DB2" w:rsidP="00527405">
            <w:pPr>
              <w:tabs>
                <w:tab w:val="left" w:pos="567"/>
                <w:tab w:val="left" w:pos="1134"/>
              </w:tabs>
              <w:spacing w:line="276" w:lineRule="auto"/>
              <w:jc w:val="both"/>
              <w:rPr>
                <w:b/>
                <w:bCs/>
                <w:sz w:val="24"/>
                <w:szCs w:val="24"/>
              </w:rPr>
            </w:pPr>
            <w:r w:rsidRPr="00EA015C">
              <w:rPr>
                <w:b/>
                <w:bCs/>
                <w:sz w:val="24"/>
                <w:szCs w:val="24"/>
              </w:rPr>
              <w:t xml:space="preserve">*) </w:t>
            </w:r>
            <w:r w:rsidR="008E2BEB" w:rsidRPr="00EA015C">
              <w:rPr>
                <w:b/>
                <w:bCs/>
                <w:sz w:val="24"/>
                <w:szCs w:val="24"/>
              </w:rPr>
              <w:t>Lời giải câu 4.41</w:t>
            </w:r>
          </w:p>
          <w:p w14:paraId="68BEE9AB" w14:textId="46C18A32" w:rsidR="008E2BEB" w:rsidRPr="00EA015C" w:rsidRDefault="008E2BEB" w:rsidP="008E2BEB">
            <w:pPr>
              <w:tabs>
                <w:tab w:val="left" w:pos="567"/>
                <w:tab w:val="left" w:pos="1134"/>
              </w:tabs>
              <w:spacing w:line="276" w:lineRule="auto"/>
              <w:jc w:val="both"/>
              <w:rPr>
                <w:b/>
                <w:bCs/>
                <w:sz w:val="24"/>
                <w:szCs w:val="24"/>
              </w:rPr>
            </w:pPr>
            <w:r w:rsidRPr="00EA015C">
              <w:rPr>
                <w:b/>
                <w:bCs/>
                <w:sz w:val="24"/>
                <w:szCs w:val="24"/>
              </w:rPr>
              <w:t>*) Lời giải câu 4.42</w:t>
            </w:r>
          </w:p>
          <w:p w14:paraId="7F174279" w14:textId="5F385470" w:rsidR="008E2BEB" w:rsidRPr="00EA015C" w:rsidRDefault="008E2BEB" w:rsidP="008E2BEB">
            <w:pPr>
              <w:tabs>
                <w:tab w:val="left" w:pos="567"/>
                <w:tab w:val="left" w:pos="1134"/>
              </w:tabs>
              <w:spacing w:line="276" w:lineRule="auto"/>
              <w:jc w:val="both"/>
              <w:rPr>
                <w:b/>
                <w:bCs/>
                <w:sz w:val="24"/>
                <w:szCs w:val="24"/>
              </w:rPr>
            </w:pPr>
            <w:r w:rsidRPr="00EA015C">
              <w:rPr>
                <w:b/>
                <w:bCs/>
                <w:sz w:val="24"/>
                <w:szCs w:val="24"/>
              </w:rPr>
              <w:t>*) Lời giải câu 4.44</w:t>
            </w:r>
          </w:p>
          <w:p w14:paraId="73F11FC7" w14:textId="4CEADA20" w:rsidR="003A6DB2" w:rsidRPr="00EA015C" w:rsidRDefault="003A6DB2" w:rsidP="00527405">
            <w:pPr>
              <w:tabs>
                <w:tab w:val="left" w:pos="567"/>
                <w:tab w:val="left" w:pos="1134"/>
              </w:tabs>
              <w:spacing w:line="276" w:lineRule="auto"/>
              <w:jc w:val="both"/>
              <w:rPr>
                <w:b/>
                <w:bCs/>
                <w:sz w:val="24"/>
                <w:szCs w:val="24"/>
              </w:rPr>
            </w:pPr>
          </w:p>
        </w:tc>
      </w:tr>
    </w:tbl>
    <w:p w14:paraId="3773F5B7" w14:textId="77777777" w:rsidR="003A6DB2" w:rsidRPr="00EA015C" w:rsidRDefault="003A6DB2" w:rsidP="003A6DB2">
      <w:pPr>
        <w:tabs>
          <w:tab w:val="left" w:pos="992"/>
        </w:tabs>
        <w:spacing w:before="40" w:after="40" w:line="264" w:lineRule="auto"/>
        <w:ind w:left="992" w:hanging="992"/>
        <w:rPr>
          <w:sz w:val="24"/>
          <w:szCs w:val="24"/>
        </w:rPr>
      </w:pPr>
      <w:r w:rsidRPr="00EA015C">
        <w:rPr>
          <w:rFonts w:eastAsia="Palatino Linotype"/>
          <w:b/>
          <w:noProof/>
          <w:color w:val="0000FF"/>
          <w:sz w:val="24"/>
          <w:szCs w:val="24"/>
        </w:rPr>
        <w:t>Câu 4.41.</w:t>
      </w:r>
      <w:r w:rsidRPr="00EA015C">
        <w:rPr>
          <w:rFonts w:eastAsia="Palatino Linotype"/>
          <w:b/>
          <w:noProof/>
          <w:color w:val="0000FF"/>
          <w:sz w:val="24"/>
          <w:szCs w:val="24"/>
        </w:rPr>
        <w:tab/>
      </w:r>
      <w:r w:rsidRPr="00EA015C">
        <w:rPr>
          <w:sz w:val="24"/>
          <w:szCs w:val="24"/>
        </w:rPr>
        <w:t xml:space="preserve">Cho hình chóp </w:t>
      </w:r>
      <w:r w:rsidRPr="00EA015C">
        <w:rPr>
          <w:position w:val="-6"/>
          <w:sz w:val="24"/>
          <w:szCs w:val="24"/>
        </w:rPr>
        <w:object w:dxaOrig="920" w:dyaOrig="279" w14:anchorId="61297343">
          <v:shape id="_x0000_i1027" type="#_x0000_t75" style="width:46.05pt;height:13.7pt" o:ole="">
            <v:imagedata r:id="rId11" o:title=""/>
          </v:shape>
          <o:OLEObject Type="Embed" ProgID="Equation.DSMT4" ShapeID="_x0000_i1027" DrawAspect="Content" ObjectID="_1752329074" r:id="rId12"/>
        </w:object>
      </w:r>
      <w:r w:rsidRPr="00EA015C">
        <w:rPr>
          <w:sz w:val="24"/>
          <w:szCs w:val="24"/>
        </w:rPr>
        <w:t xml:space="preserve"> có đáy </w:t>
      </w:r>
      <w:r w:rsidRPr="00EA015C">
        <w:rPr>
          <w:position w:val="-6"/>
          <w:sz w:val="24"/>
          <w:szCs w:val="24"/>
        </w:rPr>
        <w:object w:dxaOrig="720" w:dyaOrig="279" w14:anchorId="0E37B0F4">
          <v:shape id="_x0000_i1028" type="#_x0000_t75" style="width:36.25pt;height:13.7pt" o:ole="">
            <v:imagedata r:id="rId13" o:title=""/>
          </v:shape>
          <o:OLEObject Type="Embed" ProgID="Equation.DSMT4" ShapeID="_x0000_i1028" DrawAspect="Content" ObjectID="_1752329075" r:id="rId14"/>
        </w:object>
      </w:r>
      <w:r w:rsidRPr="00EA015C">
        <w:rPr>
          <w:sz w:val="24"/>
          <w:szCs w:val="24"/>
        </w:rPr>
        <w:t xml:space="preserve"> là hình thang, </w:t>
      </w:r>
      <w:r w:rsidRPr="00EA015C">
        <w:rPr>
          <w:position w:val="-6"/>
          <w:sz w:val="24"/>
          <w:szCs w:val="24"/>
        </w:rPr>
        <w:object w:dxaOrig="880" w:dyaOrig="279" w14:anchorId="098C2B6E">
          <v:shape id="_x0000_i1029" type="#_x0000_t75" style="width:43.6pt;height:13.7pt" o:ole="">
            <v:imagedata r:id="rId15" o:title=""/>
          </v:shape>
          <o:OLEObject Type="Embed" ProgID="Equation.DSMT4" ShapeID="_x0000_i1029" DrawAspect="Content" ObjectID="_1752329076" r:id="rId16"/>
        </w:object>
      </w:r>
      <w:r w:rsidRPr="00EA015C">
        <w:rPr>
          <w:sz w:val="24"/>
          <w:szCs w:val="24"/>
        </w:rPr>
        <w:t xml:space="preserve"> và </w:t>
      </w:r>
      <w:r w:rsidRPr="00EA015C">
        <w:rPr>
          <w:position w:val="-6"/>
          <w:sz w:val="24"/>
          <w:szCs w:val="24"/>
        </w:rPr>
        <w:object w:dxaOrig="960" w:dyaOrig="279" w14:anchorId="616AC392">
          <v:shape id="_x0000_i1030" type="#_x0000_t75" style="width:48pt;height:13.7pt" o:ole="">
            <v:imagedata r:id="rId17" o:title=""/>
          </v:shape>
          <o:OLEObject Type="Embed" ProgID="Equation.DSMT4" ShapeID="_x0000_i1030" DrawAspect="Content" ObjectID="_1752329077" r:id="rId18"/>
        </w:object>
      </w:r>
      <w:r w:rsidRPr="00EA015C">
        <w:rPr>
          <w:sz w:val="24"/>
          <w:szCs w:val="24"/>
        </w:rPr>
        <w:t>. Xác định giao tuyến của hai mặt phẳng sau:</w:t>
      </w:r>
    </w:p>
    <w:p w14:paraId="76A6381B" w14:textId="77777777" w:rsidR="003A6DB2" w:rsidRPr="00EA015C" w:rsidRDefault="003A6DB2" w:rsidP="003A6DB2">
      <w:pPr>
        <w:tabs>
          <w:tab w:val="left" w:pos="3402"/>
          <w:tab w:val="left" w:pos="5669"/>
          <w:tab w:val="left" w:pos="7937"/>
        </w:tabs>
        <w:spacing w:before="40" w:after="40" w:line="264" w:lineRule="auto"/>
        <w:ind w:left="992"/>
        <w:jc w:val="both"/>
        <w:rPr>
          <w:sz w:val="24"/>
          <w:szCs w:val="24"/>
        </w:rPr>
      </w:pPr>
      <w:r w:rsidRPr="00EA015C">
        <w:rPr>
          <w:rFonts w:eastAsia="Palatino Linotype"/>
          <w:bCs/>
          <w:noProof/>
          <w:sz w:val="24"/>
          <w:szCs w:val="24"/>
        </w:rPr>
        <w:t xml:space="preserve">a) </w:t>
      </w:r>
      <w:r w:rsidRPr="00EA015C">
        <w:rPr>
          <w:rFonts w:eastAsia="Palatino Linotype"/>
          <w:bCs/>
          <w:noProof/>
          <w:position w:val="-14"/>
          <w:sz w:val="24"/>
          <w:szCs w:val="24"/>
        </w:rPr>
        <w:object w:dxaOrig="700" w:dyaOrig="400" w14:anchorId="57DDA31C">
          <v:shape id="_x0000_i1031" type="#_x0000_t75" style="width:34.8pt;height:20.1pt" o:ole="">
            <v:imagedata r:id="rId19" o:title=""/>
          </v:shape>
          <o:OLEObject Type="Embed" ProgID="Equation.DSMT4" ShapeID="_x0000_i1031" DrawAspect="Content" ObjectID="_1752329078" r:id="rId20"/>
        </w:object>
      </w:r>
      <w:r w:rsidRPr="00EA015C">
        <w:rPr>
          <w:rFonts w:eastAsia="Palatino Linotype"/>
          <w:bCs/>
          <w:noProof/>
          <w:sz w:val="24"/>
          <w:szCs w:val="24"/>
        </w:rPr>
        <w:t xml:space="preserve"> và </w:t>
      </w:r>
      <w:r w:rsidRPr="00EA015C">
        <w:rPr>
          <w:rFonts w:eastAsia="Palatino Linotype"/>
          <w:bCs/>
          <w:noProof/>
          <w:position w:val="-14"/>
          <w:sz w:val="24"/>
          <w:szCs w:val="24"/>
        </w:rPr>
        <w:object w:dxaOrig="700" w:dyaOrig="400" w14:anchorId="6CC758AA">
          <v:shape id="_x0000_i1032" type="#_x0000_t75" style="width:34.8pt;height:20.1pt" o:ole="">
            <v:imagedata r:id="rId21" o:title=""/>
          </v:shape>
          <o:OLEObject Type="Embed" ProgID="Equation.DSMT4" ShapeID="_x0000_i1032" DrawAspect="Content" ObjectID="_1752329079" r:id="rId22"/>
        </w:object>
      </w:r>
    </w:p>
    <w:p w14:paraId="61C360B6" w14:textId="77777777" w:rsidR="003A6DB2" w:rsidRPr="00EA015C" w:rsidRDefault="003A6DB2" w:rsidP="003A6DB2">
      <w:pPr>
        <w:tabs>
          <w:tab w:val="left" w:pos="3402"/>
          <w:tab w:val="left" w:pos="5669"/>
          <w:tab w:val="left" w:pos="7937"/>
        </w:tabs>
        <w:spacing w:before="40" w:after="40" w:line="264" w:lineRule="auto"/>
        <w:ind w:left="992"/>
        <w:jc w:val="both"/>
        <w:rPr>
          <w:rFonts w:eastAsia="Palatino Linotype"/>
          <w:bCs/>
          <w:noProof/>
          <w:sz w:val="24"/>
          <w:szCs w:val="24"/>
        </w:rPr>
      </w:pPr>
      <w:r w:rsidRPr="00EA015C">
        <w:rPr>
          <w:rFonts w:eastAsia="Palatino Linotype"/>
          <w:bCs/>
          <w:noProof/>
          <w:sz w:val="24"/>
          <w:szCs w:val="24"/>
        </w:rPr>
        <w:t xml:space="preserve">b) </w:t>
      </w:r>
      <w:r w:rsidRPr="00EA015C">
        <w:rPr>
          <w:rFonts w:eastAsia="Palatino Linotype"/>
          <w:bCs/>
          <w:noProof/>
          <w:position w:val="-14"/>
          <w:sz w:val="24"/>
          <w:szCs w:val="24"/>
        </w:rPr>
        <w:object w:dxaOrig="680" w:dyaOrig="400" w14:anchorId="36A15663">
          <v:shape id="_x0000_i1033" type="#_x0000_t75" style="width:33.8pt;height:20.1pt" o:ole="">
            <v:imagedata r:id="rId23" o:title=""/>
          </v:shape>
          <o:OLEObject Type="Embed" ProgID="Equation.DSMT4" ShapeID="_x0000_i1033" DrawAspect="Content" ObjectID="_1752329080" r:id="rId24"/>
        </w:object>
      </w:r>
      <w:r w:rsidRPr="00EA015C">
        <w:rPr>
          <w:rFonts w:eastAsia="Palatino Linotype"/>
          <w:bCs/>
          <w:noProof/>
          <w:sz w:val="24"/>
          <w:szCs w:val="24"/>
        </w:rPr>
        <w:t xml:space="preserve"> và </w:t>
      </w:r>
      <w:r w:rsidRPr="00EA015C">
        <w:rPr>
          <w:rFonts w:eastAsia="Palatino Linotype"/>
          <w:bCs/>
          <w:noProof/>
          <w:position w:val="-14"/>
          <w:sz w:val="24"/>
          <w:szCs w:val="24"/>
        </w:rPr>
        <w:object w:dxaOrig="720" w:dyaOrig="400" w14:anchorId="667BEBB4">
          <v:shape id="_x0000_i1034" type="#_x0000_t75" style="width:36.25pt;height:20.1pt" o:ole="">
            <v:imagedata r:id="rId25" o:title=""/>
          </v:shape>
          <o:OLEObject Type="Embed" ProgID="Equation.DSMT4" ShapeID="_x0000_i1034" DrawAspect="Content" ObjectID="_1752329081" r:id="rId26"/>
        </w:object>
      </w:r>
    </w:p>
    <w:p w14:paraId="1F621E87" w14:textId="77777777" w:rsidR="003A6DB2" w:rsidRPr="00EA015C" w:rsidRDefault="003A6DB2" w:rsidP="003A6DB2">
      <w:pPr>
        <w:tabs>
          <w:tab w:val="left" w:pos="3402"/>
          <w:tab w:val="left" w:pos="5669"/>
          <w:tab w:val="left" w:pos="7937"/>
        </w:tabs>
        <w:spacing w:before="40" w:after="40" w:line="264" w:lineRule="auto"/>
        <w:ind w:left="992"/>
        <w:jc w:val="both"/>
        <w:rPr>
          <w:rFonts w:eastAsia="Palatino Linotype"/>
          <w:bCs/>
          <w:noProof/>
          <w:sz w:val="24"/>
          <w:szCs w:val="24"/>
        </w:rPr>
      </w:pPr>
      <w:r w:rsidRPr="00EA015C">
        <w:rPr>
          <w:rFonts w:eastAsia="Palatino Linotype"/>
          <w:bCs/>
          <w:noProof/>
          <w:sz w:val="24"/>
          <w:szCs w:val="24"/>
        </w:rPr>
        <w:t xml:space="preserve">c) </w:t>
      </w:r>
      <w:r w:rsidRPr="00EA015C">
        <w:rPr>
          <w:rFonts w:eastAsia="Palatino Linotype"/>
          <w:bCs/>
          <w:noProof/>
          <w:position w:val="-14"/>
          <w:sz w:val="24"/>
          <w:szCs w:val="24"/>
        </w:rPr>
        <w:object w:dxaOrig="700" w:dyaOrig="400" w14:anchorId="3B0E4D21">
          <v:shape id="_x0000_i1035" type="#_x0000_t75" style="width:34.8pt;height:20.1pt" o:ole="">
            <v:imagedata r:id="rId27" o:title=""/>
          </v:shape>
          <o:OLEObject Type="Embed" ProgID="Equation.DSMT4" ShapeID="_x0000_i1035" DrawAspect="Content" ObjectID="_1752329082" r:id="rId28"/>
        </w:object>
      </w:r>
      <w:r w:rsidRPr="00EA015C">
        <w:rPr>
          <w:rFonts w:eastAsia="Palatino Linotype"/>
          <w:bCs/>
          <w:noProof/>
          <w:sz w:val="24"/>
          <w:szCs w:val="24"/>
        </w:rPr>
        <w:t xml:space="preserve"> và </w:t>
      </w:r>
      <w:r w:rsidRPr="00EA015C">
        <w:rPr>
          <w:rFonts w:eastAsia="Palatino Linotype"/>
          <w:bCs/>
          <w:noProof/>
          <w:position w:val="-14"/>
          <w:sz w:val="24"/>
          <w:szCs w:val="24"/>
        </w:rPr>
        <w:object w:dxaOrig="700" w:dyaOrig="400" w14:anchorId="2EB1C4AE">
          <v:shape id="_x0000_i1036" type="#_x0000_t75" style="width:34.8pt;height:20.1pt" o:ole="">
            <v:imagedata r:id="rId29" o:title=""/>
          </v:shape>
          <o:OLEObject Type="Embed" ProgID="Equation.DSMT4" ShapeID="_x0000_i1036" DrawAspect="Content" ObjectID="_1752329083" r:id="rId30"/>
        </w:object>
      </w:r>
      <w:r w:rsidRPr="00EA015C">
        <w:rPr>
          <w:rFonts w:eastAsia="Palatino Linotype"/>
          <w:bCs/>
          <w:noProof/>
          <w:sz w:val="24"/>
          <w:szCs w:val="24"/>
        </w:rPr>
        <w:t>.</w:t>
      </w:r>
    </w:p>
    <w:p w14:paraId="1239F6EA" w14:textId="77777777" w:rsidR="003A6DB2" w:rsidRPr="00EA015C" w:rsidRDefault="003A6DB2" w:rsidP="003A6DB2">
      <w:pPr>
        <w:tabs>
          <w:tab w:val="left" w:pos="3402"/>
          <w:tab w:val="left" w:pos="5669"/>
          <w:tab w:val="left" w:pos="7937"/>
        </w:tabs>
        <w:spacing w:before="40" w:after="40" w:line="264" w:lineRule="auto"/>
        <w:ind w:left="992"/>
        <w:jc w:val="center"/>
        <w:rPr>
          <w:rFonts w:eastAsia="Palatino Linotype"/>
          <w:b/>
          <w:noProof/>
          <w:sz w:val="24"/>
          <w:szCs w:val="24"/>
        </w:rPr>
      </w:pPr>
      <w:r w:rsidRPr="00EA015C">
        <w:rPr>
          <w:rFonts w:eastAsia="Palatino Linotype"/>
          <w:b/>
          <w:noProof/>
          <w:sz w:val="24"/>
          <w:szCs w:val="24"/>
        </w:rPr>
        <w:t>Lời giải:</w:t>
      </w:r>
    </w:p>
    <w:tbl>
      <w:tblPr>
        <w:tblStyle w:val="TableGrid"/>
        <w:tblW w:w="10031" w:type="dxa"/>
        <w:tblLook w:val="04A0" w:firstRow="1" w:lastRow="0" w:firstColumn="1" w:lastColumn="0" w:noHBand="0" w:noVBand="1"/>
      </w:tblPr>
      <w:tblGrid>
        <w:gridCol w:w="6204"/>
        <w:gridCol w:w="3827"/>
      </w:tblGrid>
      <w:tr w:rsidR="003A6DB2" w:rsidRPr="00EA015C" w14:paraId="4CBF2193" w14:textId="77777777" w:rsidTr="00527405">
        <w:tc>
          <w:tcPr>
            <w:tcW w:w="6204" w:type="dxa"/>
          </w:tcPr>
          <w:p w14:paraId="54C228A0"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a) Trong mp(ABCD): Gọi F là giao điểm của AD và BC</w:t>
            </w:r>
          </w:p>
          <w:p w14:paraId="379D761D"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 xml:space="preserve">Suy ra </w:t>
            </w:r>
            <w:r w:rsidRPr="00EA015C">
              <w:rPr>
                <w:rFonts w:eastAsia="Palatino Linotype"/>
                <w:bCs/>
                <w:noProof/>
                <w:position w:val="-36"/>
                <w:sz w:val="24"/>
                <w:szCs w:val="24"/>
              </w:rPr>
              <w:object w:dxaOrig="4120" w:dyaOrig="840" w14:anchorId="74D30AF1">
                <v:shape id="_x0000_i1037" type="#_x0000_t75" style="width:206.2pt;height:42.1pt" o:ole="">
                  <v:imagedata r:id="rId31" o:title=""/>
                </v:shape>
                <o:OLEObject Type="Embed" ProgID="Equation.DSMT4" ShapeID="_x0000_i1037" DrawAspect="Content" ObjectID="_1752329084" r:id="rId32"/>
              </w:object>
            </w:r>
          </w:p>
          <w:p w14:paraId="2EC91745"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 xml:space="preserve">Mà </w:t>
            </w:r>
            <w:r w:rsidRPr="00EA015C">
              <w:rPr>
                <w:rFonts w:eastAsia="Palatino Linotype"/>
                <w:bCs/>
                <w:noProof/>
                <w:position w:val="-14"/>
                <w:sz w:val="24"/>
                <w:szCs w:val="24"/>
              </w:rPr>
              <w:object w:dxaOrig="1960" w:dyaOrig="400" w14:anchorId="5F57C78B">
                <v:shape id="_x0000_i1038" type="#_x0000_t75" style="width:97.95pt;height:20.1pt" o:ole="">
                  <v:imagedata r:id="rId33" o:title=""/>
                </v:shape>
                <o:OLEObject Type="Embed" ProgID="Equation.DSMT4" ShapeID="_x0000_i1038" DrawAspect="Content" ObjectID="_1752329085" r:id="rId34"/>
              </w:object>
            </w:r>
            <w:r w:rsidRPr="00EA015C">
              <w:rPr>
                <w:rFonts w:eastAsia="Palatino Linotype"/>
                <w:bCs/>
                <w:noProof/>
                <w:sz w:val="24"/>
                <w:szCs w:val="24"/>
              </w:rPr>
              <w:t xml:space="preserve">. Vậy </w:t>
            </w:r>
            <w:r w:rsidRPr="00EA015C">
              <w:rPr>
                <w:rFonts w:eastAsia="Palatino Linotype"/>
                <w:bCs/>
                <w:noProof/>
                <w:position w:val="-14"/>
                <w:sz w:val="24"/>
                <w:szCs w:val="24"/>
              </w:rPr>
              <w:object w:dxaOrig="2120" w:dyaOrig="400" w14:anchorId="458F1369">
                <v:shape id="_x0000_i1039" type="#_x0000_t75" style="width:105.8pt;height:20.1pt" o:ole="">
                  <v:imagedata r:id="rId35" o:title=""/>
                </v:shape>
                <o:OLEObject Type="Embed" ProgID="Equation.DSMT4" ShapeID="_x0000_i1039" DrawAspect="Content" ObjectID="_1752329086" r:id="rId36"/>
              </w:object>
            </w:r>
          </w:p>
          <w:p w14:paraId="738E78A5"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b)</w:t>
            </w:r>
          </w:p>
          <w:p w14:paraId="3BB75631"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 xml:space="preserve">Ta có </w:t>
            </w:r>
            <w:r w:rsidRPr="00EA015C">
              <w:rPr>
                <w:rFonts w:eastAsia="Palatino Linotype"/>
                <w:bCs/>
                <w:noProof/>
                <w:position w:val="-74"/>
                <w:sz w:val="24"/>
                <w:szCs w:val="24"/>
              </w:rPr>
              <w:object w:dxaOrig="4320" w:dyaOrig="1600" w14:anchorId="1CE87CE9">
                <v:shape id="_x0000_i1040" type="#_x0000_t75" style="width:3in;height:79.85pt" o:ole="">
                  <v:imagedata r:id="rId37" o:title=""/>
                </v:shape>
                <o:OLEObject Type="Embed" ProgID="Equation.DSMT4" ShapeID="_x0000_i1040" DrawAspect="Content" ObjectID="_1752329087" r:id="rId38"/>
              </w:object>
            </w:r>
          </w:p>
          <w:p w14:paraId="03726035"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Trong đó d là đường thẳng qua S và song song với AB)</w:t>
            </w:r>
          </w:p>
          <w:p w14:paraId="55E192E4"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 xml:space="preserve">c) </w:t>
            </w:r>
            <w:r w:rsidRPr="00EA015C">
              <w:rPr>
                <w:rFonts w:eastAsia="Palatino Linotype"/>
                <w:bCs/>
                <w:noProof/>
                <w:position w:val="-14"/>
                <w:sz w:val="24"/>
                <w:szCs w:val="24"/>
              </w:rPr>
              <w:object w:dxaOrig="2120" w:dyaOrig="400" w14:anchorId="1E0CC15A">
                <v:shape id="_x0000_i1041" type="#_x0000_t75" style="width:105.8pt;height:20.1pt" o:ole="">
                  <v:imagedata r:id="rId39" o:title=""/>
                </v:shape>
                <o:OLEObject Type="Embed" ProgID="Equation.DSMT4" ShapeID="_x0000_i1041" DrawAspect="Content" ObjectID="_1752329088" r:id="rId40"/>
              </w:object>
            </w:r>
          </w:p>
          <w:p w14:paraId="49CD132A"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Trong đó E là giao điểm của BD và AC).</w:t>
            </w:r>
          </w:p>
        </w:tc>
        <w:tc>
          <w:tcPr>
            <w:tcW w:w="3827" w:type="dxa"/>
          </w:tcPr>
          <w:p w14:paraId="5B650008"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drawing>
                <wp:inline distT="0" distB="0" distL="0" distR="0" wp14:anchorId="3F9FEE90" wp14:editId="758FDEE7">
                  <wp:extent cx="2277481" cy="258930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83620" cy="2596286"/>
                          </a:xfrm>
                          <a:prstGeom prst="rect">
                            <a:avLst/>
                          </a:prstGeom>
                          <a:noFill/>
                          <a:ln>
                            <a:noFill/>
                          </a:ln>
                        </pic:spPr>
                      </pic:pic>
                    </a:graphicData>
                  </a:graphic>
                </wp:inline>
              </w:drawing>
            </w:r>
          </w:p>
        </w:tc>
      </w:tr>
    </w:tbl>
    <w:p w14:paraId="22368F72" w14:textId="77777777" w:rsidR="003A6DB2" w:rsidRPr="00EA015C" w:rsidRDefault="003A6DB2" w:rsidP="003A6DB2">
      <w:pPr>
        <w:tabs>
          <w:tab w:val="left" w:pos="992"/>
        </w:tabs>
        <w:spacing w:before="40" w:after="40" w:line="264" w:lineRule="auto"/>
        <w:ind w:left="992" w:hanging="992"/>
        <w:rPr>
          <w:sz w:val="24"/>
          <w:szCs w:val="24"/>
        </w:rPr>
      </w:pPr>
      <w:r w:rsidRPr="00EA015C">
        <w:rPr>
          <w:rFonts w:eastAsia="Palatino Linotype"/>
          <w:b/>
          <w:noProof/>
          <w:color w:val="0000FF"/>
          <w:sz w:val="24"/>
          <w:szCs w:val="24"/>
        </w:rPr>
        <w:lastRenderedPageBreak/>
        <w:t>Câu 4.42.</w:t>
      </w:r>
      <w:r w:rsidRPr="00EA015C">
        <w:rPr>
          <w:rFonts w:eastAsia="Palatino Linotype"/>
          <w:b/>
          <w:noProof/>
          <w:color w:val="0000FF"/>
          <w:sz w:val="24"/>
          <w:szCs w:val="24"/>
        </w:rPr>
        <w:tab/>
      </w:r>
      <w:r w:rsidRPr="00EA015C">
        <w:rPr>
          <w:sz w:val="24"/>
          <w:szCs w:val="24"/>
        </w:rPr>
        <w:t xml:space="preserve">Cho hình lăng trụ tam giác </w:t>
      </w:r>
      <w:r w:rsidRPr="00EA015C">
        <w:rPr>
          <w:position w:val="-6"/>
          <w:sz w:val="24"/>
          <w:szCs w:val="24"/>
        </w:rPr>
        <w:object w:dxaOrig="1240" w:dyaOrig="279" w14:anchorId="6A6250D7">
          <v:shape id="_x0000_i1042" type="#_x0000_t75" style="width:62.2pt;height:13.7pt" o:ole="">
            <v:imagedata r:id="rId42" o:title=""/>
          </v:shape>
          <o:OLEObject Type="Embed" ProgID="Equation.DSMT4" ShapeID="_x0000_i1042" DrawAspect="Content" ObjectID="_1752329089" r:id="rId43"/>
        </w:object>
      </w:r>
      <w:r w:rsidRPr="00EA015C">
        <w:rPr>
          <w:sz w:val="24"/>
          <w:szCs w:val="24"/>
        </w:rPr>
        <w:t xml:space="preserve">. Gọi </w:t>
      </w:r>
      <w:r w:rsidRPr="00EA015C">
        <w:rPr>
          <w:position w:val="-10"/>
          <w:sz w:val="24"/>
          <w:szCs w:val="24"/>
        </w:rPr>
        <w:object w:dxaOrig="859" w:dyaOrig="320" w14:anchorId="58C43C51">
          <v:shape id="_x0000_i1043" type="#_x0000_t75" style="width:43.1pt;height:16.15pt" o:ole="">
            <v:imagedata r:id="rId44" o:title=""/>
          </v:shape>
          <o:OLEObject Type="Embed" ProgID="Equation.DSMT4" ShapeID="_x0000_i1043" DrawAspect="Content" ObjectID="_1752329090" r:id="rId45"/>
        </w:object>
      </w:r>
      <w:r w:rsidRPr="00EA015C">
        <w:rPr>
          <w:sz w:val="24"/>
          <w:szCs w:val="24"/>
        </w:rPr>
        <w:t xml:space="preserve"> lần lượt là trung điểm của các cạnh </w:t>
      </w:r>
      <w:r w:rsidRPr="00EA015C">
        <w:rPr>
          <w:position w:val="-10"/>
          <w:sz w:val="24"/>
          <w:szCs w:val="24"/>
        </w:rPr>
        <w:object w:dxaOrig="1260" w:dyaOrig="320" w14:anchorId="7B4AE50F">
          <v:shape id="_x0000_i1044" type="#_x0000_t75" style="width:63.2pt;height:16.15pt" o:ole="">
            <v:imagedata r:id="rId46" o:title=""/>
          </v:shape>
          <o:OLEObject Type="Embed" ProgID="Equation.DSMT4" ShapeID="_x0000_i1044" DrawAspect="Content" ObjectID="_1752329091" r:id="rId47"/>
        </w:object>
      </w:r>
      <w:r w:rsidRPr="00EA015C">
        <w:rPr>
          <w:sz w:val="24"/>
          <w:szCs w:val="24"/>
        </w:rPr>
        <w:t>.</w:t>
      </w:r>
    </w:p>
    <w:p w14:paraId="2229CBB4" w14:textId="77777777" w:rsidR="003A6DB2" w:rsidRPr="00EA015C" w:rsidRDefault="003A6DB2" w:rsidP="003A6DB2">
      <w:pPr>
        <w:tabs>
          <w:tab w:val="left" w:pos="3402"/>
          <w:tab w:val="left" w:pos="5669"/>
          <w:tab w:val="left" w:pos="7937"/>
        </w:tabs>
        <w:spacing w:before="40" w:after="40" w:line="264" w:lineRule="auto"/>
        <w:ind w:left="992"/>
        <w:jc w:val="both"/>
        <w:rPr>
          <w:rFonts w:eastAsia="Palatino Linotype"/>
          <w:bCs/>
          <w:noProof/>
          <w:sz w:val="24"/>
          <w:szCs w:val="24"/>
        </w:rPr>
      </w:pPr>
      <w:r w:rsidRPr="00EA015C">
        <w:rPr>
          <w:rFonts w:eastAsia="Palatino Linotype"/>
          <w:bCs/>
          <w:noProof/>
          <w:sz w:val="24"/>
          <w:szCs w:val="24"/>
        </w:rPr>
        <w:t xml:space="preserve">a) Xác định giao điểm của mặt phẳng </w:t>
      </w:r>
      <w:r w:rsidRPr="00EA015C">
        <w:rPr>
          <w:rFonts w:eastAsia="Palatino Linotype"/>
          <w:bCs/>
          <w:noProof/>
          <w:position w:val="-14"/>
          <w:sz w:val="24"/>
          <w:szCs w:val="24"/>
        </w:rPr>
        <w:object w:dxaOrig="780" w:dyaOrig="400" w14:anchorId="03427766">
          <v:shape id="_x0000_i1045" type="#_x0000_t75" style="width:38.7pt;height:20.1pt" o:ole="">
            <v:imagedata r:id="rId48" o:title=""/>
          </v:shape>
          <o:OLEObject Type="Embed" ProgID="Equation.DSMT4" ShapeID="_x0000_i1045" DrawAspect="Content" ObjectID="_1752329092" r:id="rId49"/>
        </w:object>
      </w:r>
      <w:r w:rsidRPr="00EA015C">
        <w:rPr>
          <w:rFonts w:eastAsia="Palatino Linotype"/>
          <w:bCs/>
          <w:noProof/>
          <w:sz w:val="24"/>
          <w:szCs w:val="24"/>
        </w:rPr>
        <w:t xml:space="preserve"> với đường thẳng </w:t>
      </w:r>
      <w:r w:rsidRPr="00EA015C">
        <w:rPr>
          <w:rFonts w:eastAsia="Palatino Linotype"/>
          <w:bCs/>
          <w:noProof/>
          <w:position w:val="-6"/>
          <w:sz w:val="24"/>
          <w:szCs w:val="24"/>
        </w:rPr>
        <w:object w:dxaOrig="460" w:dyaOrig="279" w14:anchorId="27EB3CC7">
          <v:shape id="_x0000_i1046" type="#_x0000_t75" style="width:23.5pt;height:13.7pt" o:ole="">
            <v:imagedata r:id="rId50" o:title=""/>
          </v:shape>
          <o:OLEObject Type="Embed" ProgID="Equation.DSMT4" ShapeID="_x0000_i1046" DrawAspect="Content" ObjectID="_1752329093" r:id="rId51"/>
        </w:object>
      </w:r>
      <w:r w:rsidRPr="00EA015C">
        <w:rPr>
          <w:rFonts w:eastAsia="Palatino Linotype"/>
          <w:bCs/>
          <w:noProof/>
          <w:sz w:val="24"/>
          <w:szCs w:val="24"/>
        </w:rPr>
        <w:t>.</w:t>
      </w:r>
    </w:p>
    <w:p w14:paraId="38787037" w14:textId="77777777" w:rsidR="003A6DB2" w:rsidRPr="00EA015C" w:rsidRDefault="003A6DB2" w:rsidP="003A6DB2">
      <w:pPr>
        <w:tabs>
          <w:tab w:val="left" w:pos="3402"/>
          <w:tab w:val="left" w:pos="5669"/>
          <w:tab w:val="left" w:pos="7937"/>
        </w:tabs>
        <w:spacing w:before="40" w:after="40" w:line="264" w:lineRule="auto"/>
        <w:ind w:left="992"/>
        <w:jc w:val="both"/>
        <w:rPr>
          <w:rFonts w:eastAsia="Palatino Linotype"/>
          <w:bCs/>
          <w:noProof/>
          <w:sz w:val="24"/>
          <w:szCs w:val="24"/>
        </w:rPr>
      </w:pPr>
      <w:r w:rsidRPr="00EA015C">
        <w:rPr>
          <w:rFonts w:eastAsia="Palatino Linotype"/>
          <w:bCs/>
          <w:noProof/>
          <w:sz w:val="24"/>
          <w:szCs w:val="24"/>
        </w:rPr>
        <w:t xml:space="preserve">b) Gọi </w:t>
      </w:r>
      <w:r w:rsidRPr="00EA015C">
        <w:rPr>
          <w:rFonts w:eastAsia="Palatino Linotype"/>
          <w:bCs/>
          <w:noProof/>
          <w:position w:val="-4"/>
          <w:sz w:val="24"/>
          <w:szCs w:val="24"/>
        </w:rPr>
        <w:object w:dxaOrig="260" w:dyaOrig="260" w14:anchorId="06876508">
          <v:shape id="_x0000_i1047" type="#_x0000_t75" style="width:12.75pt;height:12.75pt" o:ole="">
            <v:imagedata r:id="rId52" o:title=""/>
          </v:shape>
          <o:OLEObject Type="Embed" ProgID="Equation.DSMT4" ShapeID="_x0000_i1047" DrawAspect="Content" ObjectID="_1752329094" r:id="rId53"/>
        </w:object>
      </w:r>
      <w:r w:rsidRPr="00EA015C">
        <w:rPr>
          <w:rFonts w:eastAsia="Palatino Linotype"/>
          <w:bCs/>
          <w:noProof/>
          <w:sz w:val="24"/>
          <w:szCs w:val="24"/>
        </w:rPr>
        <w:t xml:space="preserve"> là giao điểm của mặt phẳng </w:t>
      </w:r>
      <w:r w:rsidRPr="00EA015C">
        <w:rPr>
          <w:rFonts w:eastAsia="Palatino Linotype"/>
          <w:bCs/>
          <w:noProof/>
          <w:position w:val="-14"/>
          <w:sz w:val="24"/>
          <w:szCs w:val="24"/>
        </w:rPr>
        <w:object w:dxaOrig="780" w:dyaOrig="400" w14:anchorId="133B9A02">
          <v:shape id="_x0000_i1048" type="#_x0000_t75" style="width:38.7pt;height:20.1pt" o:ole="">
            <v:imagedata r:id="rId54" o:title=""/>
          </v:shape>
          <o:OLEObject Type="Embed" ProgID="Equation.DSMT4" ShapeID="_x0000_i1048" DrawAspect="Content" ObjectID="_1752329095" r:id="rId55"/>
        </w:object>
      </w:r>
      <w:r w:rsidRPr="00EA015C">
        <w:rPr>
          <w:rFonts w:eastAsia="Palatino Linotype"/>
          <w:bCs/>
          <w:noProof/>
          <w:sz w:val="24"/>
          <w:szCs w:val="24"/>
        </w:rPr>
        <w:t xml:space="preserve"> với đường thẳng </w:t>
      </w:r>
      <w:r w:rsidRPr="00EA015C">
        <w:rPr>
          <w:rFonts w:eastAsia="Palatino Linotype"/>
          <w:bCs/>
          <w:noProof/>
          <w:position w:val="-6"/>
          <w:sz w:val="24"/>
          <w:szCs w:val="24"/>
        </w:rPr>
        <w:object w:dxaOrig="460" w:dyaOrig="279" w14:anchorId="708FF7BF">
          <v:shape id="_x0000_i1049" type="#_x0000_t75" style="width:23.5pt;height:13.7pt" o:ole="">
            <v:imagedata r:id="rId50" o:title=""/>
          </v:shape>
          <o:OLEObject Type="Embed" ProgID="Equation.DSMT4" ShapeID="_x0000_i1049" DrawAspect="Content" ObjectID="_1752329096" r:id="rId56"/>
        </w:object>
      </w:r>
      <w:r w:rsidRPr="00EA015C">
        <w:rPr>
          <w:rFonts w:eastAsia="Palatino Linotype"/>
          <w:bCs/>
          <w:noProof/>
          <w:sz w:val="24"/>
          <w:szCs w:val="24"/>
        </w:rPr>
        <w:t xml:space="preserve">. Tính tỷ số </w:t>
      </w:r>
      <w:r w:rsidRPr="00EA015C">
        <w:rPr>
          <w:rFonts w:eastAsia="Palatino Linotype"/>
          <w:bCs/>
          <w:noProof/>
          <w:position w:val="-24"/>
          <w:sz w:val="24"/>
          <w:szCs w:val="24"/>
        </w:rPr>
        <w:object w:dxaOrig="480" w:dyaOrig="620" w14:anchorId="5E203CFE">
          <v:shape id="_x0000_i1050" type="#_x0000_t75" style="width:24pt;height:30.85pt" o:ole="">
            <v:imagedata r:id="rId57" o:title=""/>
          </v:shape>
          <o:OLEObject Type="Embed" ProgID="Equation.DSMT4" ShapeID="_x0000_i1050" DrawAspect="Content" ObjectID="_1752329097" r:id="rId58"/>
        </w:object>
      </w:r>
      <w:r w:rsidRPr="00EA015C">
        <w:rPr>
          <w:rFonts w:eastAsia="Palatino Linotype"/>
          <w:bCs/>
          <w:noProof/>
          <w:sz w:val="24"/>
          <w:szCs w:val="24"/>
        </w:rPr>
        <w:t>.</w:t>
      </w:r>
    </w:p>
    <w:p w14:paraId="7F75ADD1" w14:textId="77777777" w:rsidR="003A6DB2" w:rsidRPr="00EA015C" w:rsidRDefault="003A6DB2" w:rsidP="003A6DB2">
      <w:pPr>
        <w:tabs>
          <w:tab w:val="left" w:pos="3402"/>
          <w:tab w:val="left" w:pos="5669"/>
          <w:tab w:val="left" w:pos="7937"/>
        </w:tabs>
        <w:spacing w:before="40" w:after="40" w:line="264" w:lineRule="auto"/>
        <w:ind w:left="992"/>
        <w:jc w:val="center"/>
        <w:rPr>
          <w:rFonts w:eastAsia="Palatino Linotype"/>
          <w:b/>
          <w:noProof/>
          <w:sz w:val="24"/>
          <w:szCs w:val="24"/>
        </w:rPr>
      </w:pPr>
      <w:r w:rsidRPr="00EA015C">
        <w:rPr>
          <w:rFonts w:eastAsia="Palatino Linotype"/>
          <w:b/>
          <w:noProof/>
          <w:sz w:val="24"/>
          <w:szCs w:val="24"/>
        </w:rPr>
        <w:t>Lời giải:</w:t>
      </w:r>
    </w:p>
    <w:p w14:paraId="609A21D6" w14:textId="77777777" w:rsidR="003A6DB2" w:rsidRPr="00EA015C" w:rsidRDefault="003A6DB2" w:rsidP="003A6DB2">
      <w:pPr>
        <w:tabs>
          <w:tab w:val="left" w:pos="3402"/>
          <w:tab w:val="left" w:pos="5669"/>
          <w:tab w:val="left" w:pos="7937"/>
        </w:tabs>
        <w:spacing w:before="40" w:after="40" w:line="264" w:lineRule="auto"/>
        <w:ind w:left="992"/>
        <w:jc w:val="both"/>
        <w:rPr>
          <w:rFonts w:eastAsia="Palatino Linotype"/>
          <w:bCs/>
          <w:noProof/>
          <w:sz w:val="24"/>
          <w:szCs w:val="24"/>
        </w:rPr>
      </w:pPr>
    </w:p>
    <w:tbl>
      <w:tblPr>
        <w:tblStyle w:val="TableGrid"/>
        <w:tblW w:w="9889" w:type="dxa"/>
        <w:tblLook w:val="04A0" w:firstRow="1" w:lastRow="0" w:firstColumn="1" w:lastColumn="0" w:noHBand="0" w:noVBand="1"/>
      </w:tblPr>
      <w:tblGrid>
        <w:gridCol w:w="6820"/>
        <w:gridCol w:w="3069"/>
      </w:tblGrid>
      <w:tr w:rsidR="003A6DB2" w:rsidRPr="00EA015C" w14:paraId="131767CA" w14:textId="77777777" w:rsidTr="00527405">
        <w:tc>
          <w:tcPr>
            <w:tcW w:w="6820" w:type="dxa"/>
          </w:tcPr>
          <w:p w14:paraId="1410F2C6"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a) Ta có</w:t>
            </w:r>
          </w:p>
          <w:p w14:paraId="693E5C36"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 xml:space="preserve"> </w:t>
            </w:r>
            <w:r w:rsidRPr="00EA015C">
              <w:rPr>
                <w:rFonts w:eastAsia="Palatino Linotype"/>
                <w:bCs/>
                <w:noProof/>
                <w:position w:val="-74"/>
                <w:sz w:val="24"/>
                <w:szCs w:val="24"/>
              </w:rPr>
              <w:object w:dxaOrig="5240" w:dyaOrig="1600" w14:anchorId="15D0B79D">
                <v:shape id="_x0000_i1051" type="#_x0000_t75" style="width:262.05pt;height:79.85pt" o:ole="">
                  <v:imagedata r:id="rId59" o:title=""/>
                </v:shape>
                <o:OLEObject Type="Embed" ProgID="Equation.DSMT4" ShapeID="_x0000_i1051" DrawAspect="Content" ObjectID="_1752329098" r:id="rId60"/>
              </w:object>
            </w:r>
          </w:p>
          <w:p w14:paraId="18646BFF"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 xml:space="preserve">(Trong đó </w:t>
            </w:r>
            <w:r w:rsidRPr="00EA015C">
              <w:rPr>
                <w:rFonts w:eastAsia="Palatino Linotype"/>
                <w:bCs/>
                <w:noProof/>
                <w:position w:val="-10"/>
                <w:sz w:val="24"/>
                <w:szCs w:val="24"/>
              </w:rPr>
              <w:object w:dxaOrig="1840" w:dyaOrig="320" w14:anchorId="0320C5A0">
                <v:shape id="_x0000_i1052" type="#_x0000_t75" style="width:92.1pt;height:16.15pt" o:ole="">
                  <v:imagedata r:id="rId61" o:title=""/>
                </v:shape>
                <o:OLEObject Type="Embed" ProgID="Equation.DSMT4" ShapeID="_x0000_i1052" DrawAspect="Content" ObjectID="_1752329099" r:id="rId62"/>
              </w:object>
            </w:r>
            <w:r w:rsidRPr="00EA015C">
              <w:rPr>
                <w:rFonts w:eastAsia="Palatino Linotype"/>
                <w:bCs/>
                <w:noProof/>
                <w:sz w:val="24"/>
                <w:szCs w:val="24"/>
              </w:rPr>
              <w:t>).</w:t>
            </w:r>
          </w:p>
          <w:p w14:paraId="5F8FCA16"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 xml:space="preserve">Trong mặt phẳng </w:t>
            </w:r>
            <w:r w:rsidRPr="00EA015C">
              <w:rPr>
                <w:rFonts w:eastAsia="Palatino Linotype"/>
                <w:bCs/>
                <w:noProof/>
                <w:position w:val="-14"/>
                <w:sz w:val="24"/>
                <w:szCs w:val="24"/>
              </w:rPr>
              <w:object w:dxaOrig="999" w:dyaOrig="400" w14:anchorId="1B4A3876">
                <v:shape id="_x0000_i1053" type="#_x0000_t75" style="width:49.95pt;height:20.1pt" o:ole="">
                  <v:imagedata r:id="rId63" o:title=""/>
                </v:shape>
                <o:OLEObject Type="Embed" ProgID="Equation.DSMT4" ShapeID="_x0000_i1053" DrawAspect="Content" ObjectID="_1752329100" r:id="rId64"/>
              </w:object>
            </w:r>
            <w:r w:rsidRPr="00EA015C">
              <w:rPr>
                <w:rFonts w:eastAsia="Palatino Linotype"/>
                <w:bCs/>
                <w:noProof/>
                <w:sz w:val="24"/>
                <w:szCs w:val="24"/>
              </w:rPr>
              <w:t xml:space="preserve">: </w:t>
            </w:r>
          </w:p>
          <w:p w14:paraId="2A488D87"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 xml:space="preserve">Gọi K là giao điểm của NQ và </w:t>
            </w:r>
            <w:r w:rsidRPr="00EA015C">
              <w:rPr>
                <w:rFonts w:eastAsia="Palatino Linotype"/>
                <w:bCs/>
                <w:noProof/>
                <w:position w:val="-14"/>
                <w:sz w:val="24"/>
                <w:szCs w:val="24"/>
              </w:rPr>
              <w:object w:dxaOrig="2640" w:dyaOrig="400" w14:anchorId="0964B63A">
                <v:shape id="_x0000_i1054" type="#_x0000_t75" style="width:132.25pt;height:20.1pt" o:ole="">
                  <v:imagedata r:id="rId65" o:title=""/>
                </v:shape>
                <o:OLEObject Type="Embed" ProgID="Equation.DSMT4" ShapeID="_x0000_i1054" DrawAspect="Content" ObjectID="_1752329101" r:id="rId66"/>
              </w:object>
            </w:r>
          </w:p>
          <w:p w14:paraId="3C6A3E39"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 xml:space="preserve">b) Tính tỷ số </w:t>
            </w:r>
            <w:r w:rsidRPr="00EA015C">
              <w:rPr>
                <w:rFonts w:eastAsia="Palatino Linotype"/>
                <w:bCs/>
                <w:noProof/>
                <w:position w:val="-24"/>
                <w:sz w:val="24"/>
                <w:szCs w:val="24"/>
              </w:rPr>
              <w:object w:dxaOrig="480" w:dyaOrig="620" w14:anchorId="77AF91C1">
                <v:shape id="_x0000_i1055" type="#_x0000_t75" style="width:24pt;height:30.85pt" o:ole="">
                  <v:imagedata r:id="rId57" o:title=""/>
                </v:shape>
                <o:OLEObject Type="Embed" ProgID="Equation.DSMT4" ShapeID="_x0000_i1055" DrawAspect="Content" ObjectID="_1752329102" r:id="rId67"/>
              </w:object>
            </w:r>
            <w:r w:rsidRPr="00EA015C">
              <w:rPr>
                <w:rFonts w:eastAsia="Palatino Linotype"/>
                <w:bCs/>
                <w:noProof/>
                <w:sz w:val="24"/>
                <w:szCs w:val="24"/>
              </w:rPr>
              <w:t>.</w:t>
            </w:r>
          </w:p>
          <w:p w14:paraId="52E1E3CD"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 xml:space="preserve">Gọi O là giao điểm của </w:t>
            </w:r>
            <w:r w:rsidRPr="00EA015C">
              <w:rPr>
                <w:rFonts w:eastAsia="Palatino Linotype"/>
                <w:bCs/>
                <w:noProof/>
                <w:position w:val="-6"/>
                <w:sz w:val="24"/>
                <w:szCs w:val="24"/>
              </w:rPr>
              <w:object w:dxaOrig="460" w:dyaOrig="279" w14:anchorId="25778C48">
                <v:shape id="_x0000_i1056" type="#_x0000_t75" style="width:23pt;height:13.7pt" o:ole="">
                  <v:imagedata r:id="rId68" o:title=""/>
                </v:shape>
                <o:OLEObject Type="Embed" ProgID="Equation.DSMT4" ShapeID="_x0000_i1056" DrawAspect="Content" ObjectID="_1752329103" r:id="rId69"/>
              </w:object>
            </w:r>
            <w:r w:rsidRPr="00EA015C">
              <w:rPr>
                <w:rFonts w:eastAsia="Palatino Linotype"/>
                <w:bCs/>
                <w:noProof/>
                <w:sz w:val="24"/>
                <w:szCs w:val="24"/>
              </w:rPr>
              <w:t xml:space="preserve"> và </w:t>
            </w:r>
            <w:r w:rsidRPr="00EA015C">
              <w:rPr>
                <w:rFonts w:eastAsia="Palatino Linotype"/>
                <w:bCs/>
                <w:noProof/>
                <w:position w:val="-6"/>
                <w:sz w:val="24"/>
                <w:szCs w:val="24"/>
              </w:rPr>
              <w:object w:dxaOrig="460" w:dyaOrig="279" w14:anchorId="764D60AC">
                <v:shape id="_x0000_i1057" type="#_x0000_t75" style="width:23pt;height:13.7pt" o:ole="">
                  <v:imagedata r:id="rId70" o:title=""/>
                </v:shape>
                <o:OLEObject Type="Embed" ProgID="Equation.DSMT4" ShapeID="_x0000_i1057" DrawAspect="Content" ObjectID="_1752329104" r:id="rId71"/>
              </w:object>
            </w:r>
          </w:p>
          <w:p w14:paraId="3EED1A2C"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 xml:space="preserve">Ta có NQ là đường trung bình của tam giác </w:t>
            </w:r>
            <w:r w:rsidRPr="00EA015C">
              <w:rPr>
                <w:rFonts w:eastAsia="Palatino Linotype"/>
                <w:bCs/>
                <w:noProof/>
                <w:position w:val="-6"/>
                <w:sz w:val="24"/>
                <w:szCs w:val="24"/>
              </w:rPr>
              <w:object w:dxaOrig="620" w:dyaOrig="279" w14:anchorId="1182A15F">
                <v:shape id="_x0000_i1058" type="#_x0000_t75" style="width:30.85pt;height:13.7pt" o:ole="">
                  <v:imagedata r:id="rId72" o:title=""/>
                </v:shape>
                <o:OLEObject Type="Embed" ProgID="Equation.DSMT4" ShapeID="_x0000_i1058" DrawAspect="Content" ObjectID="_1752329105" r:id="rId73"/>
              </w:object>
            </w:r>
          </w:p>
          <w:p w14:paraId="2911D6A3"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 xml:space="preserve">Suy ra </w:t>
            </w:r>
            <w:r w:rsidRPr="00EA015C">
              <w:rPr>
                <w:rFonts w:eastAsia="Palatino Linotype"/>
                <w:bCs/>
                <w:noProof/>
                <w:position w:val="-24"/>
                <w:sz w:val="24"/>
                <w:szCs w:val="24"/>
              </w:rPr>
              <w:object w:dxaOrig="3159" w:dyaOrig="620" w14:anchorId="5B7568CA">
                <v:shape id="_x0000_i1059" type="#_x0000_t75" style="width:157.7pt;height:30.85pt" o:ole="">
                  <v:imagedata r:id="rId74" o:title=""/>
                </v:shape>
                <o:OLEObject Type="Embed" ProgID="Equation.DSMT4" ShapeID="_x0000_i1059" DrawAspect="Content" ObjectID="_1752329106" r:id="rId75"/>
              </w:object>
            </w:r>
          </w:p>
        </w:tc>
        <w:tc>
          <w:tcPr>
            <w:tcW w:w="3069" w:type="dxa"/>
          </w:tcPr>
          <w:p w14:paraId="2C63FE16"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drawing>
                <wp:inline distT="0" distB="0" distL="0" distR="0" wp14:anchorId="2B6746E5" wp14:editId="34178626">
                  <wp:extent cx="1811761" cy="268318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819929" cy="2695285"/>
                          </a:xfrm>
                          <a:prstGeom prst="rect">
                            <a:avLst/>
                          </a:prstGeom>
                          <a:noFill/>
                          <a:ln>
                            <a:noFill/>
                          </a:ln>
                        </pic:spPr>
                      </pic:pic>
                    </a:graphicData>
                  </a:graphic>
                </wp:inline>
              </w:drawing>
            </w:r>
          </w:p>
        </w:tc>
      </w:tr>
    </w:tbl>
    <w:p w14:paraId="03F5630A" w14:textId="77777777" w:rsidR="003A6DB2" w:rsidRPr="00EA015C" w:rsidRDefault="003A6DB2" w:rsidP="003A6DB2">
      <w:pPr>
        <w:tabs>
          <w:tab w:val="left" w:pos="992"/>
        </w:tabs>
        <w:spacing w:before="40" w:after="40" w:line="264" w:lineRule="auto"/>
        <w:ind w:left="992" w:hanging="992"/>
        <w:rPr>
          <w:sz w:val="24"/>
          <w:szCs w:val="24"/>
        </w:rPr>
      </w:pPr>
      <w:r w:rsidRPr="00EA015C">
        <w:rPr>
          <w:rFonts w:eastAsia="Palatino Linotype"/>
          <w:b/>
          <w:noProof/>
          <w:color w:val="0000FF"/>
          <w:sz w:val="24"/>
          <w:szCs w:val="24"/>
        </w:rPr>
        <w:t>Câu 4.44.</w:t>
      </w:r>
      <w:r w:rsidRPr="00EA015C">
        <w:rPr>
          <w:rFonts w:eastAsia="Palatino Linotype"/>
          <w:b/>
          <w:noProof/>
          <w:color w:val="0000FF"/>
          <w:sz w:val="24"/>
          <w:szCs w:val="24"/>
        </w:rPr>
        <w:tab/>
      </w:r>
      <w:r w:rsidRPr="00EA015C">
        <w:rPr>
          <w:sz w:val="24"/>
          <w:szCs w:val="24"/>
        </w:rPr>
        <w:t xml:space="preserve">Cho hình chóp </w:t>
      </w:r>
      <w:r w:rsidRPr="00EA015C">
        <w:rPr>
          <w:position w:val="-6"/>
          <w:sz w:val="24"/>
          <w:szCs w:val="24"/>
        </w:rPr>
        <w:object w:dxaOrig="920" w:dyaOrig="279" w14:anchorId="4241FED3">
          <v:shape id="_x0000_i1060" type="#_x0000_t75" style="width:46.05pt;height:13.7pt" o:ole="">
            <v:imagedata r:id="rId11" o:title=""/>
          </v:shape>
          <o:OLEObject Type="Embed" ProgID="Equation.DSMT4" ShapeID="_x0000_i1060" DrawAspect="Content" ObjectID="_1752329107" r:id="rId77"/>
        </w:object>
      </w:r>
      <w:r w:rsidRPr="00EA015C">
        <w:rPr>
          <w:sz w:val="24"/>
          <w:szCs w:val="24"/>
        </w:rPr>
        <w:t xml:space="preserve"> có đáy </w:t>
      </w:r>
      <w:r w:rsidRPr="00EA015C">
        <w:rPr>
          <w:position w:val="-6"/>
          <w:sz w:val="24"/>
          <w:szCs w:val="24"/>
        </w:rPr>
        <w:object w:dxaOrig="720" w:dyaOrig="279" w14:anchorId="78D9BEA3">
          <v:shape id="_x0000_i1061" type="#_x0000_t75" style="width:36.25pt;height:13.7pt" o:ole="">
            <v:imagedata r:id="rId13" o:title=""/>
          </v:shape>
          <o:OLEObject Type="Embed" ProgID="Equation.DSMT4" ShapeID="_x0000_i1061" DrawAspect="Content" ObjectID="_1752329108" r:id="rId78"/>
        </w:object>
      </w:r>
      <w:r w:rsidRPr="00EA015C">
        <w:rPr>
          <w:sz w:val="24"/>
          <w:szCs w:val="24"/>
        </w:rPr>
        <w:t xml:space="preserve"> là hình bình hành. Gọi </w:t>
      </w:r>
      <w:r w:rsidRPr="00EA015C">
        <w:rPr>
          <w:position w:val="-10"/>
          <w:sz w:val="24"/>
          <w:szCs w:val="24"/>
        </w:rPr>
        <w:object w:dxaOrig="540" w:dyaOrig="320" w14:anchorId="54737930">
          <v:shape id="_x0000_i1062" type="#_x0000_t75" style="width:26.95pt;height:16.15pt" o:ole="">
            <v:imagedata r:id="rId79" o:title=""/>
          </v:shape>
          <o:OLEObject Type="Embed" ProgID="Equation.DSMT4" ShapeID="_x0000_i1062" DrawAspect="Content" ObjectID="_1752329109" r:id="rId80"/>
        </w:object>
      </w:r>
      <w:r w:rsidRPr="00EA015C">
        <w:rPr>
          <w:sz w:val="24"/>
          <w:szCs w:val="24"/>
        </w:rPr>
        <w:t xml:space="preserve"> lần lượt là trọng tâm của các tam giác </w:t>
      </w:r>
      <w:r w:rsidRPr="00EA015C">
        <w:rPr>
          <w:position w:val="-10"/>
          <w:sz w:val="24"/>
          <w:szCs w:val="24"/>
        </w:rPr>
        <w:object w:dxaOrig="1080" w:dyaOrig="320" w14:anchorId="6CFCF795">
          <v:shape id="_x0000_i1063" type="#_x0000_t75" style="width:54.35pt;height:16.15pt" o:ole="">
            <v:imagedata r:id="rId81" o:title=""/>
          </v:shape>
          <o:OLEObject Type="Embed" ProgID="Equation.DSMT4" ShapeID="_x0000_i1063" DrawAspect="Content" ObjectID="_1752329110" r:id="rId82"/>
        </w:object>
      </w:r>
      <w:r w:rsidRPr="00EA015C">
        <w:rPr>
          <w:sz w:val="24"/>
          <w:szCs w:val="24"/>
        </w:rPr>
        <w:t>.</w:t>
      </w:r>
    </w:p>
    <w:p w14:paraId="77E52203" w14:textId="77777777" w:rsidR="003A6DB2" w:rsidRPr="00EA015C" w:rsidRDefault="003A6DB2" w:rsidP="008123FA">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 xml:space="preserve">a) Chứng minh rằng </w:t>
      </w:r>
      <w:r w:rsidRPr="00EA015C">
        <w:rPr>
          <w:rFonts w:eastAsia="Palatino Linotype"/>
          <w:bCs/>
          <w:noProof/>
          <w:position w:val="-14"/>
          <w:sz w:val="24"/>
          <w:szCs w:val="24"/>
        </w:rPr>
        <w:object w:dxaOrig="1440" w:dyaOrig="400" w14:anchorId="3FB30478">
          <v:shape id="_x0000_i1064" type="#_x0000_t75" style="width:1in;height:20.1pt" o:ole="">
            <v:imagedata r:id="rId83" o:title=""/>
          </v:shape>
          <o:OLEObject Type="Embed" ProgID="Equation.DSMT4" ShapeID="_x0000_i1064" DrawAspect="Content" ObjectID="_1752329111" r:id="rId84"/>
        </w:object>
      </w:r>
      <w:r w:rsidRPr="00EA015C">
        <w:rPr>
          <w:rFonts w:eastAsia="Palatino Linotype"/>
          <w:bCs/>
          <w:noProof/>
          <w:sz w:val="24"/>
          <w:szCs w:val="24"/>
        </w:rPr>
        <w:t>.</w:t>
      </w:r>
    </w:p>
    <w:p w14:paraId="2C56D3D0" w14:textId="77777777" w:rsidR="003A6DB2" w:rsidRPr="00EA015C" w:rsidRDefault="003A6DB2" w:rsidP="008123FA">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 xml:space="preserve">b) Mặt phẳng chứa đường thẳng </w:t>
      </w:r>
      <w:r w:rsidRPr="00EA015C">
        <w:rPr>
          <w:rFonts w:eastAsia="Palatino Linotype"/>
          <w:bCs/>
          <w:noProof/>
          <w:position w:val="-6"/>
          <w:sz w:val="24"/>
          <w:szCs w:val="24"/>
        </w:rPr>
        <w:object w:dxaOrig="420" w:dyaOrig="279" w14:anchorId="51BF3474">
          <v:shape id="_x0000_i1065" type="#_x0000_t75" style="width:21.05pt;height:13.7pt" o:ole="">
            <v:imagedata r:id="rId85" o:title=""/>
          </v:shape>
          <o:OLEObject Type="Embed" ProgID="Equation.DSMT4" ShapeID="_x0000_i1065" DrawAspect="Content" ObjectID="_1752329112" r:id="rId86"/>
        </w:object>
      </w:r>
      <w:r w:rsidRPr="00EA015C">
        <w:rPr>
          <w:rFonts w:eastAsia="Palatino Linotype"/>
          <w:bCs/>
          <w:noProof/>
          <w:sz w:val="24"/>
          <w:szCs w:val="24"/>
        </w:rPr>
        <w:t xml:space="preserve"> và song song với mặt phẳng </w:t>
      </w:r>
      <w:r w:rsidRPr="00EA015C">
        <w:rPr>
          <w:rFonts w:eastAsia="Palatino Linotype"/>
          <w:bCs/>
          <w:noProof/>
          <w:position w:val="-14"/>
          <w:sz w:val="24"/>
          <w:szCs w:val="24"/>
        </w:rPr>
        <w:object w:dxaOrig="920" w:dyaOrig="400" w14:anchorId="2F4C1D35">
          <v:shape id="_x0000_i1066" type="#_x0000_t75" style="width:46.05pt;height:20.1pt" o:ole="">
            <v:imagedata r:id="rId87" o:title=""/>
          </v:shape>
          <o:OLEObject Type="Embed" ProgID="Equation.DSMT4" ShapeID="_x0000_i1066" DrawAspect="Content" ObjectID="_1752329113" r:id="rId88"/>
        </w:object>
      </w:r>
      <w:r w:rsidRPr="00EA015C">
        <w:rPr>
          <w:rFonts w:eastAsia="Palatino Linotype"/>
          <w:bCs/>
          <w:noProof/>
          <w:sz w:val="24"/>
          <w:szCs w:val="24"/>
        </w:rPr>
        <w:t xml:space="preserve"> cắt các cạnh </w:t>
      </w:r>
      <w:r w:rsidRPr="00EA015C">
        <w:rPr>
          <w:rFonts w:eastAsia="Palatino Linotype"/>
          <w:bCs/>
          <w:noProof/>
          <w:position w:val="-10"/>
          <w:sz w:val="24"/>
          <w:szCs w:val="24"/>
        </w:rPr>
        <w:object w:dxaOrig="1480" w:dyaOrig="320" w14:anchorId="160956A5">
          <v:shape id="_x0000_i1067" type="#_x0000_t75" style="width:73.95pt;height:16.15pt" o:ole="">
            <v:imagedata r:id="rId89" o:title=""/>
          </v:shape>
          <o:OLEObject Type="Embed" ProgID="Equation.DSMT4" ShapeID="_x0000_i1067" DrawAspect="Content" ObjectID="_1752329114" r:id="rId90"/>
        </w:object>
      </w:r>
      <w:r w:rsidRPr="00EA015C">
        <w:rPr>
          <w:rFonts w:eastAsia="Palatino Linotype"/>
          <w:bCs/>
          <w:noProof/>
          <w:sz w:val="24"/>
          <w:szCs w:val="24"/>
        </w:rPr>
        <w:t xml:space="preserve"> lần lượt tại </w:t>
      </w:r>
      <w:r w:rsidRPr="00EA015C">
        <w:rPr>
          <w:rFonts w:eastAsia="Palatino Linotype"/>
          <w:bCs/>
          <w:noProof/>
          <w:position w:val="-10"/>
          <w:sz w:val="24"/>
          <w:szCs w:val="24"/>
        </w:rPr>
        <w:object w:dxaOrig="1120" w:dyaOrig="320" w14:anchorId="7F4DA9FD">
          <v:shape id="_x0000_i1068" type="#_x0000_t75" style="width:55.85pt;height:16.15pt" o:ole="">
            <v:imagedata r:id="rId91" o:title=""/>
          </v:shape>
          <o:OLEObject Type="Embed" ProgID="Equation.DSMT4" ShapeID="_x0000_i1068" DrawAspect="Content" ObjectID="_1752329115" r:id="rId92"/>
        </w:object>
      </w:r>
      <w:r w:rsidRPr="00EA015C">
        <w:rPr>
          <w:rFonts w:eastAsia="Palatino Linotype"/>
          <w:bCs/>
          <w:noProof/>
          <w:sz w:val="24"/>
          <w:szCs w:val="24"/>
        </w:rPr>
        <w:t xml:space="preserve">. Chứng minh rằng tứ giác </w:t>
      </w:r>
      <w:r w:rsidRPr="00EA015C">
        <w:rPr>
          <w:rFonts w:eastAsia="Palatino Linotype"/>
          <w:bCs/>
          <w:noProof/>
          <w:position w:val="-6"/>
          <w:sz w:val="24"/>
          <w:szCs w:val="24"/>
        </w:rPr>
        <w:object w:dxaOrig="760" w:dyaOrig="279" w14:anchorId="617F5C00">
          <v:shape id="_x0000_i1069" type="#_x0000_t75" style="width:38.2pt;height:13.7pt" o:ole="">
            <v:imagedata r:id="rId93" o:title=""/>
          </v:shape>
          <o:OLEObject Type="Embed" ProgID="Equation.DSMT4" ShapeID="_x0000_i1069" DrawAspect="Content" ObjectID="_1752329116" r:id="rId94"/>
        </w:object>
      </w:r>
      <w:r w:rsidRPr="00EA015C">
        <w:rPr>
          <w:rFonts w:eastAsia="Palatino Linotype"/>
          <w:bCs/>
          <w:noProof/>
          <w:sz w:val="24"/>
          <w:szCs w:val="24"/>
        </w:rPr>
        <w:t xml:space="preserve"> là hình bình hành.</w:t>
      </w:r>
    </w:p>
    <w:p w14:paraId="1A089CD2" w14:textId="77777777" w:rsidR="003A6DB2" w:rsidRPr="00EA015C" w:rsidRDefault="003A6DB2" w:rsidP="003A6DB2">
      <w:pPr>
        <w:tabs>
          <w:tab w:val="left" w:pos="3402"/>
          <w:tab w:val="left" w:pos="5669"/>
          <w:tab w:val="left" w:pos="7937"/>
        </w:tabs>
        <w:spacing w:before="40" w:after="40" w:line="264" w:lineRule="auto"/>
        <w:ind w:left="992"/>
        <w:jc w:val="center"/>
        <w:rPr>
          <w:rFonts w:eastAsia="Palatino Linotype"/>
          <w:b/>
          <w:noProof/>
          <w:sz w:val="24"/>
          <w:szCs w:val="24"/>
        </w:rPr>
      </w:pPr>
      <w:r w:rsidRPr="00EA015C">
        <w:rPr>
          <w:rFonts w:eastAsia="Palatino Linotype"/>
          <w:b/>
          <w:noProof/>
          <w:sz w:val="24"/>
          <w:szCs w:val="24"/>
        </w:rPr>
        <w:t>Lời giải:</w:t>
      </w:r>
    </w:p>
    <w:tbl>
      <w:tblPr>
        <w:tblStyle w:val="TableGrid"/>
        <w:tblW w:w="9889" w:type="dxa"/>
        <w:tblLook w:val="04A0" w:firstRow="1" w:lastRow="0" w:firstColumn="1" w:lastColumn="0" w:noHBand="0" w:noVBand="1"/>
      </w:tblPr>
      <w:tblGrid>
        <w:gridCol w:w="5567"/>
        <w:gridCol w:w="4322"/>
      </w:tblGrid>
      <w:tr w:rsidR="003A6DB2" w:rsidRPr="00EA015C" w14:paraId="06A33E76" w14:textId="77777777" w:rsidTr="00527405">
        <w:tc>
          <w:tcPr>
            <w:tcW w:w="5567" w:type="dxa"/>
          </w:tcPr>
          <w:p w14:paraId="5774D7FD"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a) Gọi I, J lần lượt là trung điểm của AD, CD</w:t>
            </w:r>
          </w:p>
          <w:p w14:paraId="388EEB7D"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 xml:space="preserve">Ta có </w:t>
            </w:r>
            <w:r w:rsidRPr="00EA015C">
              <w:rPr>
                <w:rFonts w:eastAsia="Palatino Linotype"/>
                <w:bCs/>
                <w:noProof/>
                <w:position w:val="-24"/>
                <w:sz w:val="24"/>
                <w:szCs w:val="24"/>
              </w:rPr>
              <w:object w:dxaOrig="1359" w:dyaOrig="620" w14:anchorId="6DF94709">
                <v:shape id="_x0000_i1070" type="#_x0000_t75" style="width:68.55pt;height:30.85pt" o:ole="">
                  <v:imagedata r:id="rId95" o:title=""/>
                </v:shape>
                <o:OLEObject Type="Embed" ProgID="Equation.DSMT4" ShapeID="_x0000_i1070" DrawAspect="Content" ObjectID="_1752329117" r:id="rId96"/>
              </w:object>
            </w:r>
            <w:r w:rsidRPr="00EA015C">
              <w:rPr>
                <w:rFonts w:eastAsia="Palatino Linotype"/>
                <w:bCs/>
                <w:noProof/>
                <w:sz w:val="24"/>
                <w:szCs w:val="24"/>
              </w:rPr>
              <w:t xml:space="preserve"> (Tính chất trọng tâm)</w:t>
            </w:r>
          </w:p>
          <w:p w14:paraId="5DECE76F"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 xml:space="preserve"> </w:t>
            </w:r>
            <w:r w:rsidRPr="00EA015C">
              <w:rPr>
                <w:rFonts w:eastAsia="Palatino Linotype"/>
                <w:bCs/>
                <w:noProof/>
                <w:position w:val="-10"/>
                <w:sz w:val="24"/>
                <w:szCs w:val="24"/>
              </w:rPr>
              <w:object w:dxaOrig="1120" w:dyaOrig="320" w14:anchorId="0F2718B6">
                <v:shape id="_x0000_i1071" type="#_x0000_t75" style="width:55.85pt;height:16.15pt" o:ole="">
                  <v:imagedata r:id="rId97" o:title=""/>
                </v:shape>
                <o:OLEObject Type="Embed" ProgID="Equation.DSMT4" ShapeID="_x0000_i1071" DrawAspect="Content" ObjectID="_1752329118" r:id="rId98"/>
              </w:object>
            </w:r>
          </w:p>
          <w:p w14:paraId="64778309"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 xml:space="preserve">Mà </w:t>
            </w:r>
            <w:r w:rsidRPr="00EA015C">
              <w:rPr>
                <w:rFonts w:eastAsia="Palatino Linotype"/>
                <w:bCs/>
                <w:noProof/>
                <w:position w:val="-14"/>
                <w:sz w:val="24"/>
                <w:szCs w:val="24"/>
              </w:rPr>
              <w:object w:dxaOrig="3180" w:dyaOrig="400" w14:anchorId="69EBBC15">
                <v:shape id="_x0000_i1072" type="#_x0000_t75" style="width:159.2pt;height:20.1pt" o:ole="">
                  <v:imagedata r:id="rId99" o:title=""/>
                </v:shape>
                <o:OLEObject Type="Embed" ProgID="Equation.DSMT4" ShapeID="_x0000_i1072" DrawAspect="Content" ObjectID="_1752329119" r:id="rId100"/>
              </w:object>
            </w:r>
          </w:p>
          <w:p w14:paraId="57EAD7D2"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b) Gọi (P) là mặt phẳng chứa GK và song song với mặt phẳng (ABCD)</w:t>
            </w:r>
          </w:p>
          <w:p w14:paraId="67666E2D"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 xml:space="preserve">Ta có: </w:t>
            </w:r>
            <w:r w:rsidRPr="00EA015C">
              <w:rPr>
                <w:rFonts w:eastAsia="Palatino Linotype"/>
                <w:bCs/>
                <w:noProof/>
                <w:position w:val="-56"/>
                <w:sz w:val="24"/>
                <w:szCs w:val="24"/>
              </w:rPr>
              <w:object w:dxaOrig="4020" w:dyaOrig="1240" w14:anchorId="139B53CA">
                <v:shape id="_x0000_i1073" type="#_x0000_t75" style="width:200.8pt;height:62.2pt" o:ole="">
                  <v:imagedata r:id="rId101" o:title=""/>
                </v:shape>
                <o:OLEObject Type="Embed" ProgID="Equation.DSMT4" ShapeID="_x0000_i1073" DrawAspect="Content" ObjectID="_1752329120" r:id="rId102"/>
              </w:object>
            </w:r>
          </w:p>
          <w:p w14:paraId="5F9D9AD9"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w:t>
            </w:r>
            <w:r w:rsidRPr="00EA015C">
              <w:rPr>
                <w:rFonts w:eastAsia="Palatino Linotype"/>
                <w:bCs/>
                <w:noProof/>
                <w:position w:val="-14"/>
                <w:sz w:val="24"/>
                <w:szCs w:val="24"/>
              </w:rPr>
              <w:object w:dxaOrig="2680" w:dyaOrig="400" w14:anchorId="48EA1DE9">
                <v:shape id="_x0000_i1074" type="#_x0000_t75" style="width:134.2pt;height:20.1pt" o:ole="">
                  <v:imagedata r:id="rId103" o:title=""/>
                </v:shape>
                <o:OLEObject Type="Embed" ProgID="Equation.DSMT4" ShapeID="_x0000_i1074" DrawAspect="Content" ObjectID="_1752329121" r:id="rId104"/>
              </w:object>
            </w:r>
          </w:p>
          <w:p w14:paraId="3C4A6341"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lastRenderedPageBreak/>
              <w:t>Tương tự ta chứng minh được</w:t>
            </w:r>
          </w:p>
          <w:p w14:paraId="0CCE8816"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position w:val="-34"/>
                <w:sz w:val="24"/>
                <w:szCs w:val="24"/>
              </w:rPr>
              <w:object w:dxaOrig="3900" w:dyaOrig="800" w14:anchorId="588A4FF4">
                <v:shape id="_x0000_i1075" type="#_x0000_t75" style="width:194.95pt;height:39.65pt" o:ole="">
                  <v:imagedata r:id="rId105" o:title=""/>
                </v:shape>
                <o:OLEObject Type="Embed" ProgID="Equation.DSMT4" ShapeID="_x0000_i1075" DrawAspect="Content" ObjectID="_1752329122" r:id="rId106"/>
              </w:object>
            </w:r>
          </w:p>
          <w:p w14:paraId="6A4774CE"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 xml:space="preserve">Ta có </w:t>
            </w:r>
          </w:p>
          <w:p w14:paraId="5258E13F"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position w:val="-10"/>
                <w:sz w:val="24"/>
                <w:szCs w:val="24"/>
              </w:rPr>
              <w:object w:dxaOrig="3159" w:dyaOrig="320" w14:anchorId="4D2A3B73">
                <v:shape id="_x0000_i1076" type="#_x0000_t75" style="width:158.7pt;height:16.15pt" o:ole="">
                  <v:imagedata r:id="rId107" o:title=""/>
                </v:shape>
                <o:OLEObject Type="Embed" ProgID="Equation.DSMT4" ShapeID="_x0000_i1076" DrawAspect="Content" ObjectID="_1752329123" r:id="rId108"/>
              </w:object>
            </w:r>
          </w:p>
          <w:p w14:paraId="36C602A2"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position w:val="-10"/>
                <w:sz w:val="24"/>
                <w:szCs w:val="24"/>
              </w:rPr>
              <w:object w:dxaOrig="3159" w:dyaOrig="320" w14:anchorId="6837959F">
                <v:shape id="_x0000_i1077" type="#_x0000_t75" style="width:158.7pt;height:16.15pt" o:ole="">
                  <v:imagedata r:id="rId109" o:title=""/>
                </v:shape>
                <o:OLEObject Type="Embed" ProgID="Equation.DSMT4" ShapeID="_x0000_i1077" DrawAspect="Content" ObjectID="_1752329124" r:id="rId110"/>
              </w:object>
            </w:r>
          </w:p>
          <w:p w14:paraId="2616CF5A" w14:textId="177336F4"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Vậy MNEF là hình bình hành</w:t>
            </w:r>
          </w:p>
        </w:tc>
        <w:tc>
          <w:tcPr>
            <w:tcW w:w="4322" w:type="dxa"/>
          </w:tcPr>
          <w:p w14:paraId="541D6472" w14:textId="77777777" w:rsidR="003A6DB2" w:rsidRPr="00EA015C" w:rsidRDefault="003A6DB2" w:rsidP="00527405">
            <w:pPr>
              <w:tabs>
                <w:tab w:val="left" w:pos="3402"/>
                <w:tab w:val="left" w:pos="5669"/>
                <w:tab w:val="left" w:pos="7937"/>
              </w:tabs>
              <w:spacing w:before="40" w:after="40" w:line="264" w:lineRule="auto"/>
              <w:jc w:val="both"/>
              <w:rPr>
                <w:rFonts w:eastAsia="Palatino Linotype"/>
                <w:bCs/>
                <w:noProof/>
                <w:sz w:val="24"/>
                <w:szCs w:val="24"/>
              </w:rPr>
            </w:pPr>
            <w:r w:rsidRPr="00EA015C">
              <w:rPr>
                <w:noProof/>
                <w:sz w:val="24"/>
                <w:szCs w:val="24"/>
                <w:lang w:val="vi-VN"/>
              </w:rPr>
              <w:lastRenderedPageBreak/>
              <w:drawing>
                <wp:inline distT="0" distB="0" distL="0" distR="0" wp14:anchorId="05823A2C" wp14:editId="10E40A7E">
                  <wp:extent cx="2351315" cy="238647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368659" cy="2404076"/>
                          </a:xfrm>
                          <a:prstGeom prst="rect">
                            <a:avLst/>
                          </a:prstGeom>
                          <a:noFill/>
                          <a:ln>
                            <a:noFill/>
                          </a:ln>
                        </pic:spPr>
                      </pic:pic>
                    </a:graphicData>
                  </a:graphic>
                </wp:inline>
              </w:drawing>
            </w:r>
          </w:p>
        </w:tc>
      </w:tr>
    </w:tbl>
    <w:p w14:paraId="10FEBF4B" w14:textId="1D598960" w:rsidR="0093254A" w:rsidRPr="00EA015C" w:rsidRDefault="0069073C" w:rsidP="0093254A">
      <w:pPr>
        <w:spacing w:after="0"/>
        <w:jc w:val="both"/>
        <w:rPr>
          <w:b/>
          <w:sz w:val="24"/>
          <w:szCs w:val="24"/>
          <w:lang w:val="fr-FR"/>
        </w:rPr>
      </w:pPr>
      <w:r w:rsidRPr="00EA015C">
        <w:rPr>
          <w:b/>
          <w:sz w:val="24"/>
          <w:szCs w:val="24"/>
          <w:lang w:val="fr-FR"/>
        </w:rPr>
        <w:t>C</w:t>
      </w:r>
      <w:r w:rsidR="0093254A" w:rsidRPr="00EA015C">
        <w:rPr>
          <w:b/>
          <w:sz w:val="24"/>
          <w:szCs w:val="24"/>
          <w:lang w:val="fr-FR"/>
        </w:rPr>
        <w:t>. HOẠT ĐỘNG VẬN DỤNG</w:t>
      </w:r>
      <w:r w:rsidRPr="00EA015C">
        <w:rPr>
          <w:b/>
          <w:sz w:val="24"/>
          <w:szCs w:val="24"/>
          <w:lang w:val="fr-FR"/>
        </w:rPr>
        <w:t>, TỰ LUYỆN</w:t>
      </w:r>
    </w:p>
    <w:p w14:paraId="17FD5419" w14:textId="77777777" w:rsidR="0093254A" w:rsidRPr="00EA015C" w:rsidRDefault="0093254A" w:rsidP="0093254A">
      <w:pPr>
        <w:tabs>
          <w:tab w:val="left" w:pos="567"/>
          <w:tab w:val="left" w:pos="1134"/>
        </w:tabs>
        <w:spacing w:after="0"/>
        <w:jc w:val="both"/>
        <w:rPr>
          <w:sz w:val="24"/>
          <w:szCs w:val="24"/>
          <w:lang w:val="fr-FR"/>
        </w:rPr>
      </w:pPr>
      <w:r w:rsidRPr="00EA015C">
        <w:rPr>
          <w:b/>
          <w:sz w:val="24"/>
          <w:szCs w:val="24"/>
          <w:lang w:val="fr-FR"/>
        </w:rPr>
        <w:t>a) Mục tiêu:</w:t>
      </w:r>
      <w:r w:rsidRPr="00EA015C">
        <w:rPr>
          <w:sz w:val="24"/>
          <w:szCs w:val="24"/>
          <w:lang w:val="fr-FR"/>
        </w:rPr>
        <w:t xml:space="preserve"> </w:t>
      </w:r>
    </w:p>
    <w:p w14:paraId="6C90113B" w14:textId="77777777" w:rsidR="0093254A" w:rsidRPr="00EA015C" w:rsidRDefault="0093254A" w:rsidP="0093254A">
      <w:pPr>
        <w:tabs>
          <w:tab w:val="left" w:pos="567"/>
          <w:tab w:val="left" w:pos="1134"/>
        </w:tabs>
        <w:spacing w:after="0"/>
        <w:jc w:val="both"/>
        <w:rPr>
          <w:sz w:val="24"/>
          <w:szCs w:val="24"/>
          <w:lang w:val="fr-FR"/>
        </w:rPr>
      </w:pPr>
      <w:r w:rsidRPr="00EA015C">
        <w:rPr>
          <w:sz w:val="24"/>
          <w:szCs w:val="24"/>
          <w:lang w:val="fr-FR"/>
        </w:rPr>
        <w:t>- Học sinh thực hiện làm bài tập vận dụng để nắm vững kiến thức.</w:t>
      </w:r>
    </w:p>
    <w:p w14:paraId="6DF1EF94" w14:textId="5A108A8A" w:rsidR="0093254A" w:rsidRPr="00EA015C" w:rsidRDefault="0093254A" w:rsidP="0093254A">
      <w:pPr>
        <w:tabs>
          <w:tab w:val="left" w:pos="567"/>
          <w:tab w:val="left" w:pos="1134"/>
        </w:tabs>
        <w:spacing w:after="0"/>
        <w:jc w:val="both"/>
        <w:rPr>
          <w:b/>
          <w:sz w:val="24"/>
          <w:szCs w:val="24"/>
          <w:lang w:val="fr-FR"/>
        </w:rPr>
      </w:pPr>
      <w:r w:rsidRPr="00EA015C">
        <w:rPr>
          <w:b/>
          <w:sz w:val="24"/>
          <w:szCs w:val="24"/>
          <w:lang w:val="fr-FR"/>
        </w:rPr>
        <w:t xml:space="preserve">b) Nội dung: </w:t>
      </w:r>
      <w:r w:rsidRPr="00EA015C">
        <w:rPr>
          <w:sz w:val="24"/>
          <w:szCs w:val="24"/>
          <w:lang w:val="fr-FR"/>
        </w:rPr>
        <w:t>HS sử dụng SGK và vận dụng kiến thức đã học để làm bài 4.4</w:t>
      </w:r>
      <w:r w:rsidR="0069073C" w:rsidRPr="00EA015C">
        <w:rPr>
          <w:sz w:val="24"/>
          <w:szCs w:val="24"/>
          <w:lang w:val="fr-FR"/>
        </w:rPr>
        <w:t>3</w:t>
      </w:r>
      <w:r w:rsidRPr="00EA015C">
        <w:rPr>
          <w:sz w:val="24"/>
          <w:szCs w:val="24"/>
          <w:lang w:val="fr-FR"/>
        </w:rPr>
        <w:t>; 4.45; 4.46 (SGK – tr.103).</w:t>
      </w:r>
    </w:p>
    <w:p w14:paraId="7580F760" w14:textId="455DDB46" w:rsidR="0093254A" w:rsidRPr="00EA015C" w:rsidRDefault="0093254A" w:rsidP="0093254A">
      <w:pPr>
        <w:tabs>
          <w:tab w:val="left" w:pos="567"/>
          <w:tab w:val="left" w:pos="1134"/>
        </w:tabs>
        <w:spacing w:after="0"/>
        <w:jc w:val="both"/>
        <w:rPr>
          <w:sz w:val="24"/>
          <w:szCs w:val="24"/>
          <w:lang w:val="fr-FR"/>
        </w:rPr>
      </w:pPr>
      <w:r w:rsidRPr="00EA015C">
        <w:rPr>
          <w:b/>
          <w:sz w:val="24"/>
          <w:szCs w:val="24"/>
          <w:lang w:val="fr-FR"/>
        </w:rPr>
        <w:t xml:space="preserve">c) Sản phẩm: </w:t>
      </w:r>
      <w:r w:rsidRPr="00EA015C">
        <w:rPr>
          <w:sz w:val="24"/>
          <w:szCs w:val="24"/>
          <w:lang w:val="fr-FR"/>
        </w:rPr>
        <w:t>Kết quả thực hiện các bài tập. HS vận dụng được các kiến thức về hình học không gian để giải các bài tập 4.4</w:t>
      </w:r>
      <w:r w:rsidR="0069073C" w:rsidRPr="00EA015C">
        <w:rPr>
          <w:sz w:val="24"/>
          <w:szCs w:val="24"/>
          <w:lang w:val="fr-FR"/>
        </w:rPr>
        <w:t>3; 4.45; 4.46.</w:t>
      </w:r>
    </w:p>
    <w:p w14:paraId="6F9F0C64" w14:textId="0FE35CEA" w:rsidR="0093254A" w:rsidRDefault="0093254A" w:rsidP="0093254A">
      <w:pPr>
        <w:tabs>
          <w:tab w:val="left" w:pos="567"/>
          <w:tab w:val="left" w:pos="1134"/>
        </w:tabs>
        <w:spacing w:after="0"/>
        <w:jc w:val="both"/>
        <w:rPr>
          <w:b/>
          <w:sz w:val="24"/>
          <w:szCs w:val="24"/>
          <w:lang w:val="fr-FR"/>
        </w:rPr>
      </w:pPr>
      <w:r w:rsidRPr="00EA015C">
        <w:rPr>
          <w:b/>
          <w:sz w:val="24"/>
          <w:szCs w:val="24"/>
          <w:lang w:val="fr-FR"/>
        </w:rPr>
        <w:t xml:space="preserve">d) Tổ chức thực hiện: </w:t>
      </w:r>
    </w:p>
    <w:p w14:paraId="0E4830F5" w14:textId="77777777" w:rsidR="001665CE" w:rsidRPr="00EA015C" w:rsidRDefault="001665CE" w:rsidP="001665CE">
      <w:pPr>
        <w:spacing w:line="252" w:lineRule="auto"/>
        <w:jc w:val="both"/>
        <w:rPr>
          <w:sz w:val="24"/>
          <w:szCs w:val="24"/>
          <w:lang w:val="pt-BR"/>
        </w:rPr>
      </w:pPr>
      <w:r w:rsidRPr="008123FA">
        <w:rPr>
          <w:b/>
          <w:bCs/>
          <w:sz w:val="24"/>
          <w:szCs w:val="24"/>
          <w:lang w:val="vi-VN"/>
        </w:rPr>
        <w:t xml:space="preserve">d) </w:t>
      </w:r>
      <w:r w:rsidRPr="008123FA">
        <w:rPr>
          <w:b/>
          <w:bCs/>
          <w:sz w:val="24"/>
          <w:szCs w:val="24"/>
        </w:rPr>
        <w:t>Tổ chức</w:t>
      </w:r>
      <w:r w:rsidRPr="008123FA">
        <w:rPr>
          <w:b/>
          <w:bCs/>
          <w:sz w:val="24"/>
          <w:szCs w:val="24"/>
          <w:lang w:val="vi-VN"/>
        </w:rPr>
        <w:t xml:space="preserve"> thực hiện</w:t>
      </w:r>
      <w:r w:rsidRPr="008123FA">
        <w:rPr>
          <w:b/>
          <w:bCs/>
          <w:sz w:val="24"/>
          <w:szCs w:val="24"/>
        </w:rPr>
        <w:t>:</w:t>
      </w:r>
      <w:r w:rsidRPr="00EA015C">
        <w:rPr>
          <w:sz w:val="24"/>
          <w:szCs w:val="24"/>
        </w:rPr>
        <w:t xml:space="preserve"> </w:t>
      </w:r>
    </w:p>
    <w:tbl>
      <w:tblPr>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57"/>
        <w:gridCol w:w="4819"/>
      </w:tblGrid>
      <w:tr w:rsidR="001665CE" w:rsidRPr="00EA015C" w14:paraId="3C636FAF" w14:textId="77777777" w:rsidTr="00EB1344">
        <w:tc>
          <w:tcPr>
            <w:tcW w:w="4957" w:type="dxa"/>
          </w:tcPr>
          <w:p w14:paraId="028AF250" w14:textId="77777777" w:rsidR="001665CE" w:rsidRPr="00EA015C" w:rsidRDefault="001665CE" w:rsidP="00EB1344">
            <w:pPr>
              <w:tabs>
                <w:tab w:val="left" w:pos="567"/>
                <w:tab w:val="left" w:pos="1134"/>
              </w:tabs>
              <w:spacing w:line="360" w:lineRule="auto"/>
              <w:jc w:val="center"/>
              <w:rPr>
                <w:b/>
                <w:sz w:val="24"/>
                <w:szCs w:val="24"/>
              </w:rPr>
            </w:pPr>
            <w:r w:rsidRPr="00EA015C">
              <w:rPr>
                <w:b/>
                <w:sz w:val="24"/>
                <w:szCs w:val="24"/>
              </w:rPr>
              <w:t>HĐ CỦA GV VÀ HS</w:t>
            </w:r>
          </w:p>
        </w:tc>
        <w:tc>
          <w:tcPr>
            <w:tcW w:w="4819" w:type="dxa"/>
          </w:tcPr>
          <w:p w14:paraId="277E893B" w14:textId="77777777" w:rsidR="001665CE" w:rsidRPr="00EA015C" w:rsidRDefault="001665CE" w:rsidP="00EB1344">
            <w:pPr>
              <w:tabs>
                <w:tab w:val="left" w:pos="567"/>
                <w:tab w:val="left" w:pos="1134"/>
              </w:tabs>
              <w:spacing w:line="360" w:lineRule="auto"/>
              <w:jc w:val="center"/>
              <w:rPr>
                <w:b/>
                <w:sz w:val="24"/>
                <w:szCs w:val="24"/>
              </w:rPr>
            </w:pPr>
            <w:r w:rsidRPr="00EA015C">
              <w:rPr>
                <w:b/>
                <w:sz w:val="24"/>
                <w:szCs w:val="24"/>
              </w:rPr>
              <w:t>SẢN PHẨM DỰ KIẾN</w:t>
            </w:r>
          </w:p>
        </w:tc>
      </w:tr>
      <w:tr w:rsidR="001665CE" w:rsidRPr="00EA015C" w14:paraId="24948735" w14:textId="77777777" w:rsidTr="00EB1344">
        <w:tc>
          <w:tcPr>
            <w:tcW w:w="4957" w:type="dxa"/>
          </w:tcPr>
          <w:p w14:paraId="4DC04F7C" w14:textId="77777777" w:rsidR="001665CE" w:rsidRPr="00EA015C" w:rsidRDefault="001665CE" w:rsidP="00EB1344">
            <w:pPr>
              <w:spacing w:line="276" w:lineRule="auto"/>
              <w:jc w:val="both"/>
              <w:rPr>
                <w:b/>
                <w:sz w:val="24"/>
                <w:szCs w:val="24"/>
              </w:rPr>
            </w:pPr>
            <w:r w:rsidRPr="00EA015C">
              <w:rPr>
                <w:b/>
                <w:sz w:val="24"/>
                <w:szCs w:val="24"/>
              </w:rPr>
              <w:t>Bước 1: Chuyển giao nhiệm vụ:</w:t>
            </w:r>
          </w:p>
          <w:p w14:paraId="1B7488AB" w14:textId="77777777" w:rsidR="001665CE" w:rsidRPr="00EA015C" w:rsidRDefault="001665CE" w:rsidP="001665CE">
            <w:pPr>
              <w:tabs>
                <w:tab w:val="left" w:pos="567"/>
                <w:tab w:val="left" w:pos="1134"/>
              </w:tabs>
              <w:spacing w:after="0"/>
              <w:jc w:val="both"/>
              <w:rPr>
                <w:b/>
                <w:sz w:val="24"/>
                <w:szCs w:val="24"/>
                <w:lang w:val="fr-FR"/>
              </w:rPr>
            </w:pPr>
            <w:r w:rsidRPr="00EA015C">
              <w:rPr>
                <w:sz w:val="24"/>
                <w:szCs w:val="24"/>
                <w:lang w:val="fr-FR"/>
              </w:rPr>
              <w:t>- GV yêu cầu HS hoạt động hoàn thành bài tập 4.43; 4.45; 4.46 (SGK – tr.103).</w:t>
            </w:r>
          </w:p>
          <w:p w14:paraId="186CA58F" w14:textId="77777777" w:rsidR="001665CE" w:rsidRPr="00EA015C" w:rsidRDefault="001665CE" w:rsidP="00EB1344">
            <w:pPr>
              <w:spacing w:line="276" w:lineRule="auto"/>
              <w:jc w:val="both"/>
              <w:rPr>
                <w:sz w:val="24"/>
                <w:szCs w:val="24"/>
              </w:rPr>
            </w:pPr>
            <w:r w:rsidRPr="00EA015C">
              <w:rPr>
                <w:b/>
                <w:sz w:val="24"/>
                <w:szCs w:val="24"/>
              </w:rPr>
              <w:t xml:space="preserve">Bước 2: Thực hiện nhiệm vụ: </w:t>
            </w:r>
          </w:p>
          <w:p w14:paraId="0BAE0BCB" w14:textId="77777777" w:rsidR="001665CE" w:rsidRDefault="001665CE" w:rsidP="001665CE">
            <w:pPr>
              <w:spacing w:after="0"/>
              <w:jc w:val="both"/>
              <w:rPr>
                <w:sz w:val="24"/>
                <w:szCs w:val="24"/>
                <w:lang w:val="fr-FR"/>
              </w:rPr>
            </w:pPr>
            <w:r w:rsidRPr="00EA015C">
              <w:rPr>
                <w:sz w:val="24"/>
                <w:szCs w:val="24"/>
                <w:lang w:val="fr-FR"/>
              </w:rPr>
              <w:t xml:space="preserve">- HS </w:t>
            </w:r>
            <w:r>
              <w:rPr>
                <w:sz w:val="24"/>
                <w:szCs w:val="24"/>
                <w:lang w:val="fr-FR"/>
              </w:rPr>
              <w:t>ghi nhớ, thực hiện nhiệm vụ</w:t>
            </w:r>
          </w:p>
          <w:p w14:paraId="2F0734ED" w14:textId="77777777" w:rsidR="001665CE" w:rsidRPr="00EA015C" w:rsidRDefault="001665CE" w:rsidP="001665CE">
            <w:pPr>
              <w:spacing w:after="0"/>
              <w:jc w:val="both"/>
              <w:rPr>
                <w:sz w:val="24"/>
                <w:szCs w:val="24"/>
                <w:lang w:val="fr-FR"/>
              </w:rPr>
            </w:pPr>
            <w:r>
              <w:rPr>
                <w:sz w:val="24"/>
                <w:szCs w:val="24"/>
                <w:lang w:val="fr-FR"/>
              </w:rPr>
              <w:t>- GV hướng dẫn</w:t>
            </w:r>
            <w:r w:rsidRPr="00EA015C">
              <w:rPr>
                <w:sz w:val="24"/>
                <w:szCs w:val="24"/>
                <w:lang w:val="fr-FR"/>
              </w:rPr>
              <w:t>.</w:t>
            </w:r>
          </w:p>
          <w:p w14:paraId="25177956" w14:textId="77777777" w:rsidR="001665CE" w:rsidRPr="00EA015C" w:rsidRDefault="001665CE" w:rsidP="00EB1344">
            <w:pPr>
              <w:spacing w:line="360" w:lineRule="auto"/>
              <w:jc w:val="both"/>
              <w:rPr>
                <w:sz w:val="24"/>
                <w:szCs w:val="24"/>
              </w:rPr>
            </w:pPr>
            <w:r w:rsidRPr="00EA015C">
              <w:rPr>
                <w:b/>
                <w:sz w:val="24"/>
                <w:szCs w:val="24"/>
              </w:rPr>
              <w:t xml:space="preserve">Bước 3: Báo cáo, thảo luận: </w:t>
            </w:r>
          </w:p>
          <w:p w14:paraId="3299B180" w14:textId="4D17D80A" w:rsidR="001665CE" w:rsidRPr="00EA015C" w:rsidRDefault="001665CE" w:rsidP="001665CE">
            <w:pPr>
              <w:spacing w:after="0"/>
              <w:jc w:val="both"/>
              <w:rPr>
                <w:sz w:val="24"/>
                <w:szCs w:val="24"/>
                <w:lang w:val="fr-FR"/>
              </w:rPr>
            </w:pPr>
            <w:r w:rsidRPr="00EA015C">
              <w:rPr>
                <w:sz w:val="24"/>
                <w:szCs w:val="24"/>
                <w:lang w:val="fr-FR"/>
              </w:rPr>
              <w:t xml:space="preserve">- </w:t>
            </w:r>
            <w:r>
              <w:rPr>
                <w:sz w:val="24"/>
                <w:szCs w:val="24"/>
                <w:lang w:val="fr-FR"/>
              </w:rPr>
              <w:t>Đ</w:t>
            </w:r>
            <w:r w:rsidRPr="00EA015C">
              <w:rPr>
                <w:sz w:val="24"/>
                <w:szCs w:val="24"/>
                <w:lang w:val="fr-FR"/>
              </w:rPr>
              <w:t>ại diện HS trình bày kết quả, các HS khác theo dõi, đưa ý kiến.</w:t>
            </w:r>
          </w:p>
          <w:p w14:paraId="5532DCF5" w14:textId="77777777" w:rsidR="001665CE" w:rsidRPr="00EA015C" w:rsidRDefault="001665CE" w:rsidP="00EB1344">
            <w:pPr>
              <w:spacing w:line="360" w:lineRule="auto"/>
              <w:jc w:val="both"/>
              <w:rPr>
                <w:b/>
                <w:sz w:val="24"/>
                <w:szCs w:val="24"/>
              </w:rPr>
            </w:pPr>
            <w:r w:rsidRPr="00EA015C">
              <w:rPr>
                <w:b/>
                <w:sz w:val="24"/>
                <w:szCs w:val="24"/>
              </w:rPr>
              <w:t xml:space="preserve">Bước 4: Kết luận, nhận định: </w:t>
            </w:r>
          </w:p>
          <w:p w14:paraId="1B538670" w14:textId="77777777" w:rsidR="001665CE" w:rsidRPr="00EA015C" w:rsidRDefault="001665CE" w:rsidP="00EB1344">
            <w:pPr>
              <w:spacing w:line="360" w:lineRule="auto"/>
              <w:jc w:val="both"/>
              <w:rPr>
                <w:sz w:val="24"/>
                <w:szCs w:val="24"/>
              </w:rPr>
            </w:pPr>
            <w:r w:rsidRPr="00EA015C">
              <w:rPr>
                <w:sz w:val="24"/>
                <w:szCs w:val="24"/>
              </w:rPr>
              <w:t>- Nhận xét, đánh giá</w:t>
            </w:r>
          </w:p>
          <w:p w14:paraId="6E592B96" w14:textId="77777777" w:rsidR="001665CE" w:rsidRPr="00EA015C" w:rsidRDefault="001665CE" w:rsidP="00EB1344">
            <w:pPr>
              <w:spacing w:line="360" w:lineRule="auto"/>
              <w:jc w:val="both"/>
              <w:rPr>
                <w:sz w:val="24"/>
                <w:szCs w:val="24"/>
              </w:rPr>
            </w:pPr>
            <w:r w:rsidRPr="00EA015C">
              <w:rPr>
                <w:sz w:val="24"/>
                <w:szCs w:val="24"/>
              </w:rPr>
              <w:t>- Chỉnh sửa và chuẩn hóa lời giải</w:t>
            </w:r>
          </w:p>
        </w:tc>
        <w:tc>
          <w:tcPr>
            <w:tcW w:w="4819" w:type="dxa"/>
          </w:tcPr>
          <w:p w14:paraId="6DE9FC78" w14:textId="5CFDA6A2" w:rsidR="001665CE" w:rsidRPr="00EA015C" w:rsidRDefault="001665CE" w:rsidP="00EB1344">
            <w:pPr>
              <w:tabs>
                <w:tab w:val="left" w:pos="567"/>
                <w:tab w:val="left" w:pos="1134"/>
              </w:tabs>
              <w:spacing w:line="276" w:lineRule="auto"/>
              <w:jc w:val="both"/>
              <w:rPr>
                <w:b/>
                <w:bCs/>
                <w:sz w:val="24"/>
                <w:szCs w:val="24"/>
              </w:rPr>
            </w:pPr>
            <w:r w:rsidRPr="00EA015C">
              <w:rPr>
                <w:b/>
                <w:bCs/>
                <w:sz w:val="24"/>
                <w:szCs w:val="24"/>
              </w:rPr>
              <w:t>*) Lời giải câu 4.4</w:t>
            </w:r>
            <w:r>
              <w:rPr>
                <w:b/>
                <w:bCs/>
                <w:sz w:val="24"/>
                <w:szCs w:val="24"/>
              </w:rPr>
              <w:t>3</w:t>
            </w:r>
          </w:p>
          <w:p w14:paraId="448785D9" w14:textId="1D60D3B9" w:rsidR="001665CE" w:rsidRPr="00EA015C" w:rsidRDefault="001665CE" w:rsidP="00EB1344">
            <w:pPr>
              <w:tabs>
                <w:tab w:val="left" w:pos="567"/>
                <w:tab w:val="left" w:pos="1134"/>
              </w:tabs>
              <w:spacing w:line="276" w:lineRule="auto"/>
              <w:jc w:val="both"/>
              <w:rPr>
                <w:b/>
                <w:bCs/>
                <w:sz w:val="24"/>
                <w:szCs w:val="24"/>
              </w:rPr>
            </w:pPr>
            <w:r w:rsidRPr="00EA015C">
              <w:rPr>
                <w:b/>
                <w:bCs/>
                <w:sz w:val="24"/>
                <w:szCs w:val="24"/>
              </w:rPr>
              <w:t>*) Lời giải câu 4.4</w:t>
            </w:r>
            <w:r>
              <w:rPr>
                <w:b/>
                <w:bCs/>
                <w:sz w:val="24"/>
                <w:szCs w:val="24"/>
              </w:rPr>
              <w:t>5</w:t>
            </w:r>
          </w:p>
          <w:p w14:paraId="1E26B239" w14:textId="73B64637" w:rsidR="001665CE" w:rsidRPr="00EA015C" w:rsidRDefault="001665CE" w:rsidP="00EB1344">
            <w:pPr>
              <w:tabs>
                <w:tab w:val="left" w:pos="567"/>
                <w:tab w:val="left" w:pos="1134"/>
              </w:tabs>
              <w:spacing w:line="276" w:lineRule="auto"/>
              <w:jc w:val="both"/>
              <w:rPr>
                <w:b/>
                <w:bCs/>
                <w:sz w:val="24"/>
                <w:szCs w:val="24"/>
              </w:rPr>
            </w:pPr>
            <w:r w:rsidRPr="00EA015C">
              <w:rPr>
                <w:b/>
                <w:bCs/>
                <w:sz w:val="24"/>
                <w:szCs w:val="24"/>
              </w:rPr>
              <w:t>*) Lời giải câu 4.4</w:t>
            </w:r>
            <w:r>
              <w:rPr>
                <w:b/>
                <w:bCs/>
                <w:sz w:val="24"/>
                <w:szCs w:val="24"/>
              </w:rPr>
              <w:t>6</w:t>
            </w:r>
          </w:p>
          <w:p w14:paraId="4D8FE6C2" w14:textId="77777777" w:rsidR="001665CE" w:rsidRPr="00EA015C" w:rsidRDefault="001665CE" w:rsidP="00EB1344">
            <w:pPr>
              <w:tabs>
                <w:tab w:val="left" w:pos="567"/>
                <w:tab w:val="left" w:pos="1134"/>
              </w:tabs>
              <w:spacing w:line="276" w:lineRule="auto"/>
              <w:jc w:val="both"/>
              <w:rPr>
                <w:b/>
                <w:bCs/>
                <w:sz w:val="24"/>
                <w:szCs w:val="24"/>
              </w:rPr>
            </w:pPr>
          </w:p>
        </w:tc>
      </w:tr>
    </w:tbl>
    <w:p w14:paraId="66FA0A28" w14:textId="56FB4750" w:rsidR="00B542C7" w:rsidRPr="00871CB6" w:rsidRDefault="00B542C7" w:rsidP="00B542C7">
      <w:pPr>
        <w:tabs>
          <w:tab w:val="left" w:pos="992"/>
        </w:tabs>
        <w:spacing w:before="40" w:after="40" w:line="264" w:lineRule="auto"/>
        <w:ind w:left="992" w:hanging="992"/>
        <w:rPr>
          <w:sz w:val="24"/>
          <w:szCs w:val="24"/>
        </w:rPr>
      </w:pPr>
      <w:r w:rsidRPr="00871CB6">
        <w:rPr>
          <w:rFonts w:eastAsia="Palatino Linotype"/>
          <w:b/>
          <w:noProof/>
          <w:color w:val="0000FF"/>
          <w:sz w:val="24"/>
          <w:szCs w:val="24"/>
        </w:rPr>
        <w:t>Câu 4.43.</w:t>
      </w:r>
      <w:r w:rsidRPr="00871CB6">
        <w:rPr>
          <w:rFonts w:eastAsia="Palatino Linotype"/>
          <w:b/>
          <w:noProof/>
          <w:color w:val="0000FF"/>
          <w:sz w:val="24"/>
          <w:szCs w:val="24"/>
        </w:rPr>
        <w:tab/>
      </w:r>
      <w:r w:rsidRPr="00871CB6">
        <w:rPr>
          <w:sz w:val="24"/>
          <w:szCs w:val="24"/>
        </w:rPr>
        <w:t xml:space="preserve">Cho hình chóp </w:t>
      </w:r>
      <w:r w:rsidRPr="00871CB6">
        <w:rPr>
          <w:position w:val="-6"/>
          <w:sz w:val="24"/>
          <w:szCs w:val="24"/>
        </w:rPr>
        <w:object w:dxaOrig="920" w:dyaOrig="279" w14:anchorId="0B2855CD">
          <v:shape id="_x0000_i1078" type="#_x0000_t75" style="width:46.05pt;height:14.2pt" o:ole="">
            <v:imagedata r:id="rId11" o:title=""/>
          </v:shape>
          <o:OLEObject Type="Embed" ProgID="Equation.DSMT4" ShapeID="_x0000_i1078" DrawAspect="Content" ObjectID="_1752329125" r:id="rId112"/>
        </w:object>
      </w:r>
      <w:r w:rsidRPr="00871CB6">
        <w:rPr>
          <w:sz w:val="24"/>
          <w:szCs w:val="24"/>
        </w:rPr>
        <w:t xml:space="preserve"> có đáy </w:t>
      </w:r>
      <w:r w:rsidRPr="00871CB6">
        <w:rPr>
          <w:position w:val="-6"/>
          <w:sz w:val="24"/>
          <w:szCs w:val="24"/>
        </w:rPr>
        <w:object w:dxaOrig="720" w:dyaOrig="279" w14:anchorId="2570611B">
          <v:shape id="_x0000_i1079" type="#_x0000_t75" style="width:36.25pt;height:14.2pt" o:ole="">
            <v:imagedata r:id="rId13" o:title=""/>
          </v:shape>
          <o:OLEObject Type="Embed" ProgID="Equation.DSMT4" ShapeID="_x0000_i1079" DrawAspect="Content" ObjectID="_1752329126" r:id="rId113"/>
        </w:object>
      </w:r>
      <w:r w:rsidRPr="00871CB6">
        <w:rPr>
          <w:sz w:val="24"/>
          <w:szCs w:val="24"/>
        </w:rPr>
        <w:t xml:space="preserve"> là hình bình hành. Trên cạnh </w:t>
      </w:r>
      <w:r w:rsidRPr="00871CB6">
        <w:rPr>
          <w:position w:val="-6"/>
          <w:sz w:val="24"/>
          <w:szCs w:val="24"/>
        </w:rPr>
        <w:object w:dxaOrig="380" w:dyaOrig="279" w14:anchorId="634A1529">
          <v:shape id="_x0000_i1080" type="#_x0000_t75" style="width:19.1pt;height:14.2pt" o:ole="">
            <v:imagedata r:id="rId114" o:title=""/>
          </v:shape>
          <o:OLEObject Type="Embed" ProgID="Equation.DSMT4" ShapeID="_x0000_i1080" DrawAspect="Content" ObjectID="_1752329127" r:id="rId115"/>
        </w:object>
      </w:r>
      <w:r w:rsidRPr="00871CB6">
        <w:rPr>
          <w:sz w:val="24"/>
          <w:szCs w:val="24"/>
        </w:rPr>
        <w:t xml:space="preserve">và </w:t>
      </w:r>
      <w:r w:rsidRPr="00871CB6">
        <w:rPr>
          <w:position w:val="-4"/>
          <w:sz w:val="24"/>
          <w:szCs w:val="24"/>
        </w:rPr>
        <w:object w:dxaOrig="400" w:dyaOrig="260" w14:anchorId="2C1AA342">
          <v:shape id="_x0000_i1081" type="#_x0000_t75" style="width:20.1pt;height:13.2pt" o:ole="">
            <v:imagedata r:id="rId116" o:title=""/>
          </v:shape>
          <o:OLEObject Type="Embed" ProgID="Equation.DSMT4" ShapeID="_x0000_i1081" DrawAspect="Content" ObjectID="_1752329128" r:id="rId117"/>
        </w:object>
      </w:r>
      <w:r w:rsidRPr="00871CB6">
        <w:rPr>
          <w:sz w:val="24"/>
          <w:szCs w:val="24"/>
        </w:rPr>
        <w:t xml:space="preserve">lần lượt lấy điểm </w:t>
      </w:r>
      <w:r w:rsidRPr="00871CB6">
        <w:rPr>
          <w:position w:val="-10"/>
          <w:sz w:val="24"/>
          <w:szCs w:val="24"/>
        </w:rPr>
        <w:object w:dxaOrig="600" w:dyaOrig="320" w14:anchorId="14F5DAE5">
          <v:shape id="_x0000_i1082" type="#_x0000_t75" style="width:29.9pt;height:16.15pt" o:ole="">
            <v:imagedata r:id="rId118" o:title=""/>
          </v:shape>
          <o:OLEObject Type="Embed" ProgID="Equation.DSMT4" ShapeID="_x0000_i1082" DrawAspect="Content" ObjectID="_1752329129" r:id="rId119"/>
        </w:object>
      </w:r>
      <w:r w:rsidRPr="00871CB6">
        <w:rPr>
          <w:sz w:val="24"/>
          <w:szCs w:val="24"/>
        </w:rPr>
        <w:t xml:space="preserve">sao cho </w:t>
      </w:r>
      <w:r w:rsidRPr="00871CB6">
        <w:rPr>
          <w:position w:val="-10"/>
          <w:sz w:val="24"/>
          <w:szCs w:val="24"/>
        </w:rPr>
        <w:object w:dxaOrig="2360" w:dyaOrig="320" w14:anchorId="36DB3458">
          <v:shape id="_x0000_i1083" type="#_x0000_t75" style="width:118.05pt;height:16.15pt" o:ole="">
            <v:imagedata r:id="rId120" o:title=""/>
          </v:shape>
          <o:OLEObject Type="Embed" ProgID="Equation.DSMT4" ShapeID="_x0000_i1083" DrawAspect="Content" ObjectID="_1752329130" r:id="rId121"/>
        </w:object>
      </w:r>
      <w:r w:rsidRPr="00871CB6">
        <w:rPr>
          <w:sz w:val="24"/>
          <w:szCs w:val="24"/>
        </w:rPr>
        <w:t xml:space="preserve">. </w:t>
      </w:r>
    </w:p>
    <w:p w14:paraId="216494E6" w14:textId="77777777" w:rsidR="00B542C7" w:rsidRPr="00871CB6" w:rsidRDefault="00B542C7" w:rsidP="00B542C7">
      <w:pPr>
        <w:tabs>
          <w:tab w:val="left" w:pos="3402"/>
          <w:tab w:val="left" w:pos="5669"/>
          <w:tab w:val="left" w:pos="7937"/>
        </w:tabs>
        <w:spacing w:before="40" w:after="40" w:line="264" w:lineRule="auto"/>
        <w:ind w:left="992"/>
        <w:jc w:val="both"/>
        <w:rPr>
          <w:rFonts w:eastAsia="Palatino Linotype"/>
          <w:bCs/>
          <w:noProof/>
          <w:sz w:val="24"/>
          <w:szCs w:val="24"/>
        </w:rPr>
      </w:pPr>
      <w:r w:rsidRPr="00871CB6">
        <w:rPr>
          <w:rFonts w:eastAsia="Palatino Linotype"/>
          <w:bCs/>
          <w:noProof/>
          <w:sz w:val="24"/>
          <w:szCs w:val="24"/>
        </w:rPr>
        <w:t xml:space="preserve">a) Xác định giao điểm </w:t>
      </w:r>
      <w:r w:rsidRPr="00871CB6">
        <w:rPr>
          <w:rFonts w:eastAsia="Palatino Linotype"/>
          <w:bCs/>
          <w:noProof/>
          <w:position w:val="-4"/>
          <w:sz w:val="24"/>
          <w:szCs w:val="24"/>
        </w:rPr>
        <w:object w:dxaOrig="260" w:dyaOrig="260" w14:anchorId="1273F3CE">
          <v:shape id="_x0000_i1084" type="#_x0000_t75" style="width:13.2pt;height:13.2pt" o:ole="">
            <v:imagedata r:id="rId122" o:title=""/>
          </v:shape>
          <o:OLEObject Type="Embed" ProgID="Equation.DSMT4" ShapeID="_x0000_i1084" DrawAspect="Content" ObjectID="_1752329131" r:id="rId123"/>
        </w:object>
      </w:r>
      <w:r w:rsidRPr="00871CB6">
        <w:rPr>
          <w:rFonts w:eastAsia="Palatino Linotype"/>
          <w:bCs/>
          <w:noProof/>
          <w:sz w:val="24"/>
          <w:szCs w:val="24"/>
        </w:rPr>
        <w:t xml:space="preserve"> của mặt phẳng </w:t>
      </w:r>
      <w:r w:rsidRPr="00871CB6">
        <w:rPr>
          <w:rFonts w:eastAsia="Palatino Linotype"/>
          <w:bCs/>
          <w:noProof/>
          <w:position w:val="-14"/>
          <w:sz w:val="24"/>
          <w:szCs w:val="24"/>
        </w:rPr>
        <w:object w:dxaOrig="800" w:dyaOrig="400" w14:anchorId="055CE587">
          <v:shape id="_x0000_i1085" type="#_x0000_t75" style="width:40.15pt;height:20.1pt" o:ole="">
            <v:imagedata r:id="rId124" o:title=""/>
          </v:shape>
          <o:OLEObject Type="Embed" ProgID="Equation.DSMT4" ShapeID="_x0000_i1085" DrawAspect="Content" ObjectID="_1752329132" r:id="rId125"/>
        </w:object>
      </w:r>
      <w:r w:rsidRPr="00871CB6">
        <w:rPr>
          <w:rFonts w:eastAsia="Palatino Linotype"/>
          <w:bCs/>
          <w:noProof/>
          <w:sz w:val="24"/>
          <w:szCs w:val="24"/>
        </w:rPr>
        <w:t xml:space="preserve"> với đường thẳng </w:t>
      </w:r>
      <w:r w:rsidRPr="00871CB6">
        <w:rPr>
          <w:rFonts w:eastAsia="Palatino Linotype"/>
          <w:bCs/>
          <w:noProof/>
          <w:position w:val="-6"/>
          <w:sz w:val="24"/>
          <w:szCs w:val="24"/>
        </w:rPr>
        <w:object w:dxaOrig="380" w:dyaOrig="279" w14:anchorId="57DE2EA7">
          <v:shape id="_x0000_i1086" type="#_x0000_t75" style="width:19.1pt;height:14.2pt" o:ole="">
            <v:imagedata r:id="rId126" o:title=""/>
          </v:shape>
          <o:OLEObject Type="Embed" ProgID="Equation.DSMT4" ShapeID="_x0000_i1086" DrawAspect="Content" ObjectID="_1752329133" r:id="rId127"/>
        </w:object>
      </w:r>
      <w:r w:rsidRPr="00871CB6">
        <w:rPr>
          <w:rFonts w:eastAsia="Palatino Linotype"/>
          <w:bCs/>
          <w:noProof/>
          <w:sz w:val="24"/>
          <w:szCs w:val="24"/>
        </w:rPr>
        <w:t xml:space="preserve">. Tính tỷ số </w:t>
      </w:r>
      <w:r w:rsidRPr="00871CB6">
        <w:rPr>
          <w:rFonts w:eastAsia="Palatino Linotype"/>
          <w:bCs/>
          <w:noProof/>
          <w:position w:val="-24"/>
          <w:sz w:val="24"/>
          <w:szCs w:val="24"/>
        </w:rPr>
        <w:object w:dxaOrig="420" w:dyaOrig="620" w14:anchorId="01B0A8DE">
          <v:shape id="_x0000_i1087" type="#_x0000_t75" style="width:21.05pt;height:30.85pt" o:ole="">
            <v:imagedata r:id="rId128" o:title=""/>
          </v:shape>
          <o:OLEObject Type="Embed" ProgID="Equation.DSMT4" ShapeID="_x0000_i1087" DrawAspect="Content" ObjectID="_1752329134" r:id="rId129"/>
        </w:object>
      </w:r>
      <w:r w:rsidRPr="00871CB6">
        <w:rPr>
          <w:rFonts w:eastAsia="Palatino Linotype"/>
          <w:bCs/>
          <w:noProof/>
          <w:sz w:val="24"/>
          <w:szCs w:val="24"/>
        </w:rPr>
        <w:t>.</w:t>
      </w:r>
    </w:p>
    <w:p w14:paraId="75701E71" w14:textId="28DBCA78" w:rsidR="001852F0" w:rsidRPr="002338C2" w:rsidRDefault="00B542C7" w:rsidP="002338C2">
      <w:pPr>
        <w:tabs>
          <w:tab w:val="left" w:pos="3402"/>
          <w:tab w:val="left" w:pos="5669"/>
          <w:tab w:val="left" w:pos="7937"/>
        </w:tabs>
        <w:spacing w:before="40" w:after="40" w:line="264" w:lineRule="auto"/>
        <w:ind w:left="992"/>
        <w:jc w:val="both"/>
        <w:rPr>
          <w:rFonts w:eastAsia="Palatino Linotype"/>
          <w:bCs/>
          <w:noProof/>
          <w:sz w:val="24"/>
          <w:szCs w:val="24"/>
        </w:rPr>
      </w:pPr>
      <w:r w:rsidRPr="00871CB6">
        <w:rPr>
          <w:rFonts w:eastAsia="Palatino Linotype"/>
          <w:bCs/>
          <w:noProof/>
          <w:sz w:val="24"/>
          <w:szCs w:val="24"/>
        </w:rPr>
        <w:t xml:space="preserve">b) Chứng minh rằng </w:t>
      </w:r>
      <w:r w:rsidRPr="00871CB6">
        <w:rPr>
          <w:rFonts w:eastAsia="Palatino Linotype"/>
          <w:bCs/>
          <w:noProof/>
          <w:position w:val="-14"/>
          <w:sz w:val="24"/>
          <w:szCs w:val="24"/>
        </w:rPr>
        <w:object w:dxaOrig="1280" w:dyaOrig="400" w14:anchorId="714B0B36">
          <v:shape id="_x0000_i1088" type="#_x0000_t75" style="width:64.65pt;height:20.1pt" o:ole="">
            <v:imagedata r:id="rId130" o:title=""/>
          </v:shape>
          <o:OLEObject Type="Embed" ProgID="Equation.DSMT4" ShapeID="_x0000_i1088" DrawAspect="Content" ObjectID="_1752329135" r:id="rId131"/>
        </w:object>
      </w:r>
      <w:r w:rsidRPr="00871CB6">
        <w:rPr>
          <w:rFonts w:eastAsia="Palatino Linotype"/>
          <w:bCs/>
          <w:noProof/>
          <w:sz w:val="24"/>
          <w:szCs w:val="24"/>
        </w:rPr>
        <w:t>.</w:t>
      </w:r>
    </w:p>
    <w:p w14:paraId="1F00D347" w14:textId="3D90C205" w:rsidR="006738F4" w:rsidRPr="00EA015C" w:rsidRDefault="006738F4" w:rsidP="006738F4">
      <w:pPr>
        <w:tabs>
          <w:tab w:val="left" w:pos="3402"/>
          <w:tab w:val="left" w:pos="5669"/>
          <w:tab w:val="left" w:pos="7937"/>
        </w:tabs>
        <w:spacing w:before="40" w:after="40" w:line="264" w:lineRule="auto"/>
        <w:ind w:left="992"/>
        <w:jc w:val="center"/>
        <w:rPr>
          <w:rFonts w:eastAsia="Palatino Linotype"/>
          <w:b/>
          <w:noProof/>
          <w:sz w:val="24"/>
          <w:szCs w:val="24"/>
        </w:rPr>
      </w:pPr>
      <w:r w:rsidRPr="00EA015C">
        <w:rPr>
          <w:rFonts w:eastAsia="Palatino Linotype"/>
          <w:b/>
          <w:noProof/>
          <w:sz w:val="24"/>
          <w:szCs w:val="24"/>
        </w:rPr>
        <w:t>Lời giải:</w:t>
      </w:r>
    </w:p>
    <w:tbl>
      <w:tblPr>
        <w:tblStyle w:val="TableGrid"/>
        <w:tblW w:w="9889" w:type="dxa"/>
        <w:tblLook w:val="04A0" w:firstRow="1" w:lastRow="0" w:firstColumn="1" w:lastColumn="0" w:noHBand="0" w:noVBand="1"/>
      </w:tblPr>
      <w:tblGrid>
        <w:gridCol w:w="5550"/>
        <w:gridCol w:w="4339"/>
      </w:tblGrid>
      <w:tr w:rsidR="00B542C7" w:rsidRPr="00EA015C" w14:paraId="0C6891FC" w14:textId="77777777" w:rsidTr="006738F4">
        <w:tc>
          <w:tcPr>
            <w:tcW w:w="5550" w:type="dxa"/>
          </w:tcPr>
          <w:p w14:paraId="4799A586" w14:textId="05BB4376" w:rsidR="00B542C7" w:rsidRPr="00EA015C" w:rsidRDefault="00506BD7" w:rsidP="00EB1344">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lastRenderedPageBreak/>
              <w:t>a</w:t>
            </w:r>
            <w:r w:rsidR="00B542C7" w:rsidRPr="00EA015C">
              <w:rPr>
                <w:rFonts w:eastAsia="Palatino Linotype"/>
                <w:bCs/>
                <w:noProof/>
                <w:sz w:val="24"/>
                <w:szCs w:val="24"/>
              </w:rPr>
              <w:t xml:space="preserve">) </w:t>
            </w:r>
            <w:r w:rsidRPr="00EA015C">
              <w:rPr>
                <w:rFonts w:eastAsia="Palatino Linotype"/>
                <w:bCs/>
                <w:noProof/>
                <w:sz w:val="24"/>
                <w:szCs w:val="24"/>
              </w:rPr>
              <w:t xml:space="preserve">Ta có: </w:t>
            </w:r>
          </w:p>
          <w:p w14:paraId="6C6FD075" w14:textId="45D5D64D" w:rsidR="00B542C7" w:rsidRPr="00EA015C" w:rsidRDefault="00506BD7" w:rsidP="00EB1344">
            <w:pPr>
              <w:tabs>
                <w:tab w:val="left" w:pos="3402"/>
                <w:tab w:val="left" w:pos="5669"/>
                <w:tab w:val="left" w:pos="7937"/>
              </w:tabs>
              <w:spacing w:before="40" w:after="40" w:line="264" w:lineRule="auto"/>
              <w:jc w:val="both"/>
              <w:rPr>
                <w:rFonts w:eastAsia="Palatino Linotype"/>
                <w:bCs/>
                <w:noProof/>
                <w:sz w:val="24"/>
                <w:szCs w:val="24"/>
              </w:rPr>
            </w:pPr>
            <w:r w:rsidRPr="00506BD7">
              <w:rPr>
                <w:rFonts w:eastAsia="Palatino Linotype"/>
                <w:bCs/>
                <w:noProof/>
                <w:position w:val="-74"/>
                <w:sz w:val="24"/>
                <w:szCs w:val="24"/>
              </w:rPr>
              <w:object w:dxaOrig="4819" w:dyaOrig="1600" w14:anchorId="782AA5FD">
                <v:shape id="_x0000_i1130" type="#_x0000_t75" style="width:240.5pt;height:80.35pt" o:ole="">
                  <v:imagedata r:id="rId132" o:title=""/>
                </v:shape>
                <o:OLEObject Type="Embed" ProgID="Equation.DSMT4" ShapeID="_x0000_i1130" DrawAspect="Content" ObjectID="_1752329136" r:id="rId133"/>
              </w:object>
            </w:r>
          </w:p>
          <w:p w14:paraId="189CFCFC" w14:textId="0EE5A081" w:rsidR="00B542C7" w:rsidRDefault="00B542C7" w:rsidP="00EB1344">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sz w:val="24"/>
                <w:szCs w:val="24"/>
              </w:rPr>
              <w:t>(</w:t>
            </w:r>
            <w:r w:rsidR="0068135E" w:rsidRPr="00EA015C">
              <w:rPr>
                <w:rFonts w:eastAsia="Palatino Linotype"/>
                <w:bCs/>
                <w:noProof/>
                <w:position w:val="-14"/>
                <w:sz w:val="24"/>
                <w:szCs w:val="24"/>
              </w:rPr>
              <w:object w:dxaOrig="1980" w:dyaOrig="400" w14:anchorId="172ED532">
                <v:shape id="_x0000_i1132" type="#_x0000_t75" style="width:98.95pt;height:20.1pt" o:ole="">
                  <v:imagedata r:id="rId134" o:title=""/>
                </v:shape>
                <o:OLEObject Type="Embed" ProgID="Equation.DSMT4" ShapeID="_x0000_i1132" DrawAspect="Content" ObjectID="_1752329137" r:id="rId135"/>
              </w:object>
            </w:r>
          </w:p>
          <w:p w14:paraId="1A4B1C34" w14:textId="45AD5F7D" w:rsidR="0068135E" w:rsidRDefault="0068135E" w:rsidP="00EB1344">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 xml:space="preserve">Suy ra </w:t>
            </w:r>
            <w:r w:rsidRPr="00EA015C">
              <w:rPr>
                <w:rFonts w:eastAsia="Palatino Linotype"/>
                <w:bCs/>
                <w:noProof/>
                <w:position w:val="-14"/>
                <w:sz w:val="24"/>
                <w:szCs w:val="24"/>
              </w:rPr>
              <w:object w:dxaOrig="1820" w:dyaOrig="400" w14:anchorId="02E40407">
                <v:shape id="_x0000_i1136" type="#_x0000_t75" style="width:91.1pt;height:20.1pt" o:ole="">
                  <v:imagedata r:id="rId136" o:title=""/>
                </v:shape>
                <o:OLEObject Type="Embed" ProgID="Equation.DSMT4" ShapeID="_x0000_i1136" DrawAspect="Content" ObjectID="_1752329138" r:id="rId137"/>
              </w:object>
            </w:r>
          </w:p>
          <w:p w14:paraId="273529B6" w14:textId="6A8AE826" w:rsidR="0068135E" w:rsidRDefault="0068135E" w:rsidP="00EB1344">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Áp dụng định lý talet trong tam giác SCD, có</w:t>
            </w:r>
          </w:p>
          <w:p w14:paraId="6DF8F390" w14:textId="48F02650" w:rsidR="0068135E" w:rsidRPr="00EA015C" w:rsidRDefault="0068135E" w:rsidP="00EB1344">
            <w:pPr>
              <w:tabs>
                <w:tab w:val="left" w:pos="3402"/>
                <w:tab w:val="left" w:pos="5669"/>
                <w:tab w:val="left" w:pos="7937"/>
              </w:tabs>
              <w:spacing w:before="40" w:after="40" w:line="264" w:lineRule="auto"/>
              <w:jc w:val="both"/>
              <w:rPr>
                <w:rFonts w:eastAsia="Palatino Linotype"/>
                <w:bCs/>
                <w:noProof/>
                <w:sz w:val="24"/>
                <w:szCs w:val="24"/>
              </w:rPr>
            </w:pPr>
            <w:r w:rsidRPr="00871CB6">
              <w:rPr>
                <w:rFonts w:eastAsia="Palatino Linotype"/>
                <w:bCs/>
                <w:noProof/>
                <w:position w:val="-24"/>
                <w:sz w:val="24"/>
                <w:szCs w:val="24"/>
              </w:rPr>
              <w:object w:dxaOrig="1520" w:dyaOrig="620" w14:anchorId="745A3663">
                <v:shape id="_x0000_i1140" type="#_x0000_t75" style="width:75.9pt;height:30.85pt" o:ole="">
                  <v:imagedata r:id="rId138" o:title=""/>
                </v:shape>
                <o:OLEObject Type="Embed" ProgID="Equation.DSMT4" ShapeID="_x0000_i1140" DrawAspect="Content" ObjectID="_1752329139" r:id="rId139"/>
              </w:object>
            </w:r>
          </w:p>
          <w:p w14:paraId="0FB59E01" w14:textId="18B0D2C9" w:rsidR="00B542C7" w:rsidRPr="00EA015C" w:rsidRDefault="005F70AD" w:rsidP="00EB1344">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 xml:space="preserve">b) </w:t>
            </w:r>
            <w:r w:rsidR="00B542C7" w:rsidRPr="00EA015C">
              <w:rPr>
                <w:rFonts w:eastAsia="Palatino Linotype"/>
                <w:bCs/>
                <w:noProof/>
                <w:sz w:val="24"/>
                <w:szCs w:val="24"/>
              </w:rPr>
              <w:t xml:space="preserve">Ta có </w:t>
            </w:r>
          </w:p>
          <w:p w14:paraId="457B5724" w14:textId="290DAFE6" w:rsidR="00B542C7" w:rsidRDefault="005F70AD" w:rsidP="00EB1344">
            <w:pPr>
              <w:tabs>
                <w:tab w:val="left" w:pos="3402"/>
                <w:tab w:val="left" w:pos="5669"/>
                <w:tab w:val="left" w:pos="7937"/>
              </w:tabs>
              <w:spacing w:before="40" w:after="40" w:line="264" w:lineRule="auto"/>
              <w:jc w:val="both"/>
              <w:rPr>
                <w:rFonts w:eastAsia="Palatino Linotype"/>
                <w:bCs/>
                <w:noProof/>
                <w:sz w:val="24"/>
                <w:szCs w:val="24"/>
              </w:rPr>
            </w:pPr>
            <w:r w:rsidRPr="005F70AD">
              <w:rPr>
                <w:rFonts w:eastAsia="Palatino Linotype"/>
                <w:bCs/>
                <w:noProof/>
                <w:position w:val="-24"/>
                <w:sz w:val="24"/>
                <w:szCs w:val="24"/>
              </w:rPr>
              <w:object w:dxaOrig="3980" w:dyaOrig="620" w14:anchorId="254B5248">
                <v:shape id="_x0000_i1143" type="#_x0000_t75" style="width:199.85pt;height:31.35pt" o:ole="">
                  <v:imagedata r:id="rId140" o:title=""/>
                </v:shape>
                <o:OLEObject Type="Embed" ProgID="Equation.DSMT4" ShapeID="_x0000_i1143" DrawAspect="Content" ObjectID="_1752329140" r:id="rId141"/>
              </w:object>
            </w:r>
          </w:p>
          <w:p w14:paraId="0D21C78D" w14:textId="3ECAEAD5" w:rsidR="005F70AD" w:rsidRPr="00EA015C" w:rsidRDefault="005F70AD" w:rsidP="00EB1344">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 xml:space="preserve">Suy ra MKAN là hình bình hành </w:t>
            </w:r>
          </w:p>
          <w:p w14:paraId="27CAE48F" w14:textId="71FAF151" w:rsidR="00B542C7" w:rsidRPr="00EA015C" w:rsidRDefault="005F70AD" w:rsidP="00EB1344">
            <w:pPr>
              <w:tabs>
                <w:tab w:val="left" w:pos="3402"/>
                <w:tab w:val="left" w:pos="5669"/>
                <w:tab w:val="left" w:pos="7937"/>
              </w:tabs>
              <w:spacing w:before="40" w:after="40" w:line="264" w:lineRule="auto"/>
              <w:jc w:val="both"/>
              <w:rPr>
                <w:rFonts w:eastAsia="Palatino Linotype"/>
                <w:bCs/>
                <w:noProof/>
                <w:sz w:val="24"/>
                <w:szCs w:val="24"/>
              </w:rPr>
            </w:pPr>
            <w:r w:rsidRPr="00EA015C">
              <w:rPr>
                <w:rFonts w:eastAsia="Palatino Linotype"/>
                <w:bCs/>
                <w:noProof/>
                <w:position w:val="-10"/>
                <w:sz w:val="24"/>
                <w:szCs w:val="24"/>
              </w:rPr>
              <w:object w:dxaOrig="1280" w:dyaOrig="320" w14:anchorId="55A06B4C">
                <v:shape id="_x0000_i1146" type="#_x0000_t75" style="width:64.15pt;height:16.15pt" o:ole="">
                  <v:imagedata r:id="rId142" o:title=""/>
                </v:shape>
                <o:OLEObject Type="Embed" ProgID="Equation.DSMT4" ShapeID="_x0000_i1146" DrawAspect="Content" ObjectID="_1752329141" r:id="rId143"/>
              </w:object>
            </w:r>
          </w:p>
          <w:p w14:paraId="2DAF0BAE" w14:textId="2F838E3C" w:rsidR="00B542C7" w:rsidRPr="00EA015C" w:rsidRDefault="005F70AD" w:rsidP="00EB1344">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 xml:space="preserve">Mà </w:t>
            </w:r>
            <w:r w:rsidRPr="005F70AD">
              <w:rPr>
                <w:rFonts w:eastAsia="Palatino Linotype"/>
                <w:bCs/>
                <w:noProof/>
                <w:position w:val="-14"/>
                <w:sz w:val="24"/>
                <w:szCs w:val="24"/>
              </w:rPr>
              <w:object w:dxaOrig="2880" w:dyaOrig="400" w14:anchorId="7086DBF7">
                <v:shape id="_x0000_i1149" type="#_x0000_t75" style="width:144.5pt;height:20.1pt" o:ole="">
                  <v:imagedata r:id="rId144" o:title=""/>
                </v:shape>
                <o:OLEObject Type="Embed" ProgID="Equation.DSMT4" ShapeID="_x0000_i1149" DrawAspect="Content" ObjectID="_1752329142" r:id="rId145"/>
              </w:object>
            </w:r>
          </w:p>
        </w:tc>
        <w:tc>
          <w:tcPr>
            <w:tcW w:w="4339" w:type="dxa"/>
          </w:tcPr>
          <w:p w14:paraId="2F5FE1DC" w14:textId="4081004A" w:rsidR="00B542C7" w:rsidRPr="00EA015C" w:rsidRDefault="00506BD7" w:rsidP="00EB1344">
            <w:pPr>
              <w:tabs>
                <w:tab w:val="left" w:pos="3402"/>
                <w:tab w:val="left" w:pos="5669"/>
                <w:tab w:val="left" w:pos="7937"/>
              </w:tabs>
              <w:spacing w:before="40" w:after="40" w:line="264" w:lineRule="auto"/>
              <w:jc w:val="both"/>
              <w:rPr>
                <w:rFonts w:eastAsia="Palatino Linotype"/>
                <w:bCs/>
                <w:noProof/>
                <w:sz w:val="24"/>
                <w:szCs w:val="24"/>
              </w:rPr>
            </w:pPr>
            <w:r w:rsidRPr="00506BD7">
              <w:rPr>
                <w:noProof/>
                <w:sz w:val="24"/>
                <w:szCs w:val="24"/>
                <w:lang w:val="vi-VN"/>
              </w:rPr>
              <w:drawing>
                <wp:inline distT="0" distB="0" distL="0" distR="0" wp14:anchorId="24B008AE" wp14:editId="1EC7393F">
                  <wp:extent cx="2618280" cy="240729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627304" cy="2415594"/>
                          </a:xfrm>
                          <a:prstGeom prst="rect">
                            <a:avLst/>
                          </a:prstGeom>
                          <a:noFill/>
                          <a:ln>
                            <a:noFill/>
                          </a:ln>
                        </pic:spPr>
                      </pic:pic>
                    </a:graphicData>
                  </a:graphic>
                </wp:inline>
              </w:drawing>
            </w:r>
          </w:p>
        </w:tc>
      </w:tr>
    </w:tbl>
    <w:p w14:paraId="503DE6F7" w14:textId="77777777" w:rsidR="006738F4" w:rsidRPr="00871CB6" w:rsidRDefault="006738F4" w:rsidP="006738F4">
      <w:pPr>
        <w:tabs>
          <w:tab w:val="left" w:pos="992"/>
        </w:tabs>
        <w:spacing w:before="40" w:after="40" w:line="264" w:lineRule="auto"/>
        <w:ind w:left="992" w:hanging="992"/>
        <w:rPr>
          <w:sz w:val="24"/>
          <w:szCs w:val="24"/>
        </w:rPr>
      </w:pPr>
      <w:r w:rsidRPr="00871CB6">
        <w:rPr>
          <w:rFonts w:eastAsia="Palatino Linotype"/>
          <w:b/>
          <w:noProof/>
          <w:color w:val="0000FF"/>
          <w:sz w:val="24"/>
          <w:szCs w:val="24"/>
        </w:rPr>
        <w:t>Câu 4.45.</w:t>
      </w:r>
      <w:r w:rsidRPr="00871CB6">
        <w:rPr>
          <w:rFonts w:eastAsia="Palatino Linotype"/>
          <w:b/>
          <w:noProof/>
          <w:color w:val="0000FF"/>
          <w:sz w:val="24"/>
          <w:szCs w:val="24"/>
        </w:rPr>
        <w:tab/>
      </w:r>
      <w:r w:rsidRPr="00871CB6">
        <w:rPr>
          <w:sz w:val="24"/>
          <w:szCs w:val="24"/>
        </w:rPr>
        <w:t xml:space="preserve">Cho hình hộp </w:t>
      </w:r>
      <w:r w:rsidRPr="00871CB6">
        <w:rPr>
          <w:position w:val="-6"/>
          <w:sz w:val="24"/>
          <w:szCs w:val="24"/>
        </w:rPr>
        <w:object w:dxaOrig="1640" w:dyaOrig="279" w14:anchorId="2A08706D">
          <v:shape id="_x0000_i1158" type="#_x0000_t75" style="width:81.8pt;height:14.2pt" o:ole="">
            <v:imagedata r:id="rId147" o:title=""/>
          </v:shape>
          <o:OLEObject Type="Embed" ProgID="Equation.DSMT4" ShapeID="_x0000_i1158" DrawAspect="Content" ObjectID="_1752329143" r:id="rId148"/>
        </w:object>
      </w:r>
      <w:r w:rsidRPr="00871CB6">
        <w:rPr>
          <w:sz w:val="24"/>
          <w:szCs w:val="24"/>
        </w:rPr>
        <w:t xml:space="preserve">. Gọi </w:t>
      </w:r>
      <w:r w:rsidRPr="00871CB6">
        <w:rPr>
          <w:position w:val="-10"/>
          <w:sz w:val="24"/>
          <w:szCs w:val="24"/>
        </w:rPr>
        <w:object w:dxaOrig="600" w:dyaOrig="320" w14:anchorId="20CDCCC8">
          <v:shape id="_x0000_i1159" type="#_x0000_t75" style="width:29.9pt;height:16.15pt" o:ole="">
            <v:imagedata r:id="rId149" o:title=""/>
          </v:shape>
          <o:OLEObject Type="Embed" ProgID="Equation.DSMT4" ShapeID="_x0000_i1159" DrawAspect="Content" ObjectID="_1752329144" r:id="rId150"/>
        </w:object>
      </w:r>
      <w:r w:rsidRPr="00871CB6">
        <w:rPr>
          <w:sz w:val="24"/>
          <w:szCs w:val="24"/>
        </w:rPr>
        <w:t xml:space="preserve"> lần lượt là trung điểm của cạnh </w:t>
      </w:r>
      <w:r w:rsidRPr="00871CB6">
        <w:rPr>
          <w:position w:val="-10"/>
          <w:sz w:val="24"/>
          <w:szCs w:val="24"/>
        </w:rPr>
        <w:object w:dxaOrig="920" w:dyaOrig="320" w14:anchorId="1235DD91">
          <v:shape id="_x0000_i1160" type="#_x0000_t75" style="width:46.05pt;height:16.15pt" o:ole="">
            <v:imagedata r:id="rId151" o:title=""/>
          </v:shape>
          <o:OLEObject Type="Embed" ProgID="Equation.DSMT4" ShapeID="_x0000_i1160" DrawAspect="Content" ObjectID="_1752329145" r:id="rId152"/>
        </w:object>
      </w:r>
      <w:r w:rsidRPr="00871CB6">
        <w:rPr>
          <w:sz w:val="24"/>
          <w:szCs w:val="24"/>
        </w:rPr>
        <w:t>. Chứng minh rằng</w:t>
      </w:r>
    </w:p>
    <w:p w14:paraId="71D27F0C" w14:textId="77777777" w:rsidR="006738F4" w:rsidRPr="00871CB6" w:rsidRDefault="006738F4" w:rsidP="006738F4">
      <w:pPr>
        <w:tabs>
          <w:tab w:val="left" w:pos="992"/>
        </w:tabs>
        <w:spacing w:before="40" w:after="40" w:line="264" w:lineRule="auto"/>
        <w:ind w:left="992" w:hanging="992"/>
        <w:rPr>
          <w:rFonts w:eastAsia="Palatino Linotype"/>
          <w:bCs/>
          <w:noProof/>
          <w:sz w:val="24"/>
          <w:szCs w:val="24"/>
        </w:rPr>
      </w:pPr>
      <w:r w:rsidRPr="00871CB6">
        <w:rPr>
          <w:rFonts w:eastAsia="Palatino Linotype"/>
          <w:b/>
          <w:noProof/>
          <w:color w:val="0000FF"/>
          <w:sz w:val="24"/>
          <w:szCs w:val="24"/>
        </w:rPr>
        <w:tab/>
      </w:r>
      <w:r w:rsidRPr="00871CB6">
        <w:rPr>
          <w:rFonts w:eastAsia="Palatino Linotype"/>
          <w:bCs/>
          <w:noProof/>
          <w:sz w:val="24"/>
          <w:szCs w:val="24"/>
        </w:rPr>
        <w:t xml:space="preserve">a) </w:t>
      </w:r>
      <w:r w:rsidRPr="00871CB6">
        <w:rPr>
          <w:rFonts w:eastAsia="Palatino Linotype"/>
          <w:bCs/>
          <w:noProof/>
          <w:position w:val="-14"/>
          <w:sz w:val="24"/>
          <w:szCs w:val="24"/>
        </w:rPr>
        <w:object w:dxaOrig="2840" w:dyaOrig="400" w14:anchorId="3781AD09">
          <v:shape id="_x0000_i1161" type="#_x0000_t75" style="width:142.05pt;height:20.1pt" o:ole="">
            <v:imagedata r:id="rId153" o:title=""/>
          </v:shape>
          <o:OLEObject Type="Embed" ProgID="Equation.DSMT4" ShapeID="_x0000_i1161" DrawAspect="Content" ObjectID="_1752329146" r:id="rId154"/>
        </w:object>
      </w:r>
      <w:r w:rsidRPr="00871CB6">
        <w:rPr>
          <w:rFonts w:eastAsia="Palatino Linotype"/>
          <w:bCs/>
          <w:noProof/>
          <w:sz w:val="24"/>
          <w:szCs w:val="24"/>
        </w:rPr>
        <w:t xml:space="preserve"> và </w:t>
      </w:r>
      <w:r w:rsidRPr="00871CB6">
        <w:rPr>
          <w:rFonts w:eastAsia="Palatino Linotype"/>
          <w:bCs/>
          <w:noProof/>
          <w:position w:val="-14"/>
          <w:sz w:val="24"/>
          <w:szCs w:val="24"/>
        </w:rPr>
        <w:object w:dxaOrig="1579" w:dyaOrig="400" w14:anchorId="04D8164E">
          <v:shape id="_x0000_i1162" type="#_x0000_t75" style="width:78.85pt;height:20.1pt" o:ole="">
            <v:imagedata r:id="rId155" o:title=""/>
          </v:shape>
          <o:OLEObject Type="Embed" ProgID="Equation.DSMT4" ShapeID="_x0000_i1162" DrawAspect="Content" ObjectID="_1752329147" r:id="rId156"/>
        </w:object>
      </w:r>
      <w:r w:rsidRPr="00871CB6">
        <w:rPr>
          <w:rFonts w:eastAsia="Palatino Linotype"/>
          <w:bCs/>
          <w:noProof/>
          <w:sz w:val="24"/>
          <w:szCs w:val="24"/>
        </w:rPr>
        <w:t>.</w:t>
      </w:r>
    </w:p>
    <w:p w14:paraId="3360F016" w14:textId="641BA4C9" w:rsidR="006738F4" w:rsidRDefault="006738F4" w:rsidP="006738F4">
      <w:pPr>
        <w:tabs>
          <w:tab w:val="left" w:pos="992"/>
        </w:tabs>
        <w:spacing w:before="40" w:after="40" w:line="264" w:lineRule="auto"/>
        <w:ind w:left="992" w:hanging="992"/>
        <w:rPr>
          <w:rFonts w:eastAsia="Palatino Linotype"/>
          <w:bCs/>
          <w:noProof/>
          <w:sz w:val="24"/>
          <w:szCs w:val="24"/>
        </w:rPr>
      </w:pPr>
      <w:r w:rsidRPr="00871CB6">
        <w:rPr>
          <w:rFonts w:eastAsia="Palatino Linotype"/>
          <w:bCs/>
          <w:noProof/>
          <w:sz w:val="24"/>
          <w:szCs w:val="24"/>
        </w:rPr>
        <w:tab/>
        <w:t xml:space="preserve">b) Đường thẳng </w:t>
      </w:r>
      <w:r w:rsidRPr="00871CB6">
        <w:rPr>
          <w:rFonts w:eastAsia="Palatino Linotype"/>
          <w:bCs/>
          <w:noProof/>
          <w:position w:val="-6"/>
          <w:sz w:val="24"/>
          <w:szCs w:val="24"/>
        </w:rPr>
        <w:object w:dxaOrig="460" w:dyaOrig="279" w14:anchorId="70DC4E41">
          <v:shape id="_x0000_i1163" type="#_x0000_t75" style="width:23.5pt;height:14.2pt" o:ole="">
            <v:imagedata r:id="rId157" o:title=""/>
          </v:shape>
          <o:OLEObject Type="Embed" ProgID="Equation.DSMT4" ShapeID="_x0000_i1163" DrawAspect="Content" ObjectID="_1752329148" r:id="rId158"/>
        </w:object>
      </w:r>
      <w:r w:rsidRPr="00871CB6">
        <w:rPr>
          <w:rFonts w:eastAsia="Palatino Linotype"/>
          <w:bCs/>
          <w:noProof/>
          <w:sz w:val="24"/>
          <w:szCs w:val="24"/>
        </w:rPr>
        <w:t xml:space="preserve"> đi qua trọng tâm </w:t>
      </w:r>
      <w:r w:rsidRPr="00871CB6">
        <w:rPr>
          <w:rFonts w:eastAsia="Palatino Linotype"/>
          <w:bCs/>
          <w:noProof/>
          <w:position w:val="-6"/>
          <w:sz w:val="24"/>
          <w:szCs w:val="24"/>
        </w:rPr>
        <w:object w:dxaOrig="260" w:dyaOrig="279" w14:anchorId="4EB2FBFD">
          <v:shape id="_x0000_i1164" type="#_x0000_t75" style="width:13.2pt;height:14.2pt" o:ole="">
            <v:imagedata r:id="rId159" o:title=""/>
          </v:shape>
          <o:OLEObject Type="Embed" ProgID="Equation.DSMT4" ShapeID="_x0000_i1164" DrawAspect="Content" ObjectID="_1752329149" r:id="rId160"/>
        </w:object>
      </w:r>
      <w:r w:rsidRPr="00871CB6">
        <w:rPr>
          <w:rFonts w:eastAsia="Palatino Linotype"/>
          <w:bCs/>
          <w:noProof/>
          <w:sz w:val="24"/>
          <w:szCs w:val="24"/>
        </w:rPr>
        <w:t xml:space="preserve"> của tam giác </w:t>
      </w:r>
      <w:r w:rsidRPr="00871CB6">
        <w:rPr>
          <w:rFonts w:eastAsia="Palatino Linotype"/>
          <w:bCs/>
          <w:noProof/>
          <w:position w:val="-4"/>
          <w:sz w:val="24"/>
          <w:szCs w:val="24"/>
        </w:rPr>
        <w:object w:dxaOrig="620" w:dyaOrig="260" w14:anchorId="4379F3CC">
          <v:shape id="_x0000_i1165" type="#_x0000_t75" style="width:30.85pt;height:13.2pt" o:ole="">
            <v:imagedata r:id="rId161" o:title=""/>
          </v:shape>
          <o:OLEObject Type="Embed" ProgID="Equation.DSMT4" ShapeID="_x0000_i1165" DrawAspect="Content" ObjectID="_1752329150" r:id="rId162"/>
        </w:object>
      </w:r>
      <w:r w:rsidRPr="00871CB6">
        <w:rPr>
          <w:rFonts w:eastAsia="Palatino Linotype"/>
          <w:bCs/>
          <w:noProof/>
          <w:sz w:val="24"/>
          <w:szCs w:val="24"/>
        </w:rPr>
        <w:t>.</w:t>
      </w:r>
    </w:p>
    <w:p w14:paraId="3A69EE30" w14:textId="77777777" w:rsidR="006419DD" w:rsidRPr="00EA015C" w:rsidRDefault="006419DD" w:rsidP="006419DD">
      <w:pPr>
        <w:tabs>
          <w:tab w:val="left" w:pos="3402"/>
          <w:tab w:val="left" w:pos="5669"/>
          <w:tab w:val="left" w:pos="7937"/>
        </w:tabs>
        <w:spacing w:before="40" w:after="40" w:line="264" w:lineRule="auto"/>
        <w:ind w:left="992"/>
        <w:jc w:val="center"/>
        <w:rPr>
          <w:rFonts w:eastAsia="Palatino Linotype"/>
          <w:b/>
          <w:noProof/>
          <w:sz w:val="24"/>
          <w:szCs w:val="24"/>
        </w:rPr>
      </w:pPr>
      <w:r w:rsidRPr="00EA015C">
        <w:rPr>
          <w:rFonts w:eastAsia="Palatino Linotype"/>
          <w:b/>
          <w:noProof/>
          <w:sz w:val="24"/>
          <w:szCs w:val="24"/>
        </w:rPr>
        <w:t>Lời giải:</w:t>
      </w:r>
    </w:p>
    <w:p w14:paraId="138D9A6C" w14:textId="77777777" w:rsidR="006419DD" w:rsidRDefault="006419DD" w:rsidP="006738F4">
      <w:pPr>
        <w:tabs>
          <w:tab w:val="left" w:pos="992"/>
        </w:tabs>
        <w:spacing w:before="40" w:after="40" w:line="264" w:lineRule="auto"/>
        <w:ind w:left="992" w:hanging="992"/>
        <w:rPr>
          <w:rFonts w:eastAsia="Palatino Linotype"/>
          <w:bCs/>
          <w:noProof/>
          <w:sz w:val="24"/>
          <w:szCs w:val="24"/>
        </w:rPr>
      </w:pPr>
    </w:p>
    <w:tbl>
      <w:tblPr>
        <w:tblStyle w:val="TableGrid"/>
        <w:tblW w:w="9889" w:type="dxa"/>
        <w:tblLook w:val="04A0" w:firstRow="1" w:lastRow="0" w:firstColumn="1" w:lastColumn="0" w:noHBand="0" w:noVBand="1"/>
      </w:tblPr>
      <w:tblGrid>
        <w:gridCol w:w="5121"/>
        <w:gridCol w:w="4768"/>
      </w:tblGrid>
      <w:tr w:rsidR="004B0536" w:rsidRPr="00EA015C" w14:paraId="5FD038BE" w14:textId="77777777" w:rsidTr="00EB1344">
        <w:tc>
          <w:tcPr>
            <w:tcW w:w="5550" w:type="dxa"/>
          </w:tcPr>
          <w:p w14:paraId="7CBC6131" w14:textId="77777777" w:rsidR="004B0536" w:rsidRPr="00EA015C" w:rsidRDefault="004B0536" w:rsidP="00EB1344">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a</w:t>
            </w:r>
            <w:r w:rsidRPr="00EA015C">
              <w:rPr>
                <w:rFonts w:eastAsia="Palatino Linotype"/>
                <w:bCs/>
                <w:noProof/>
                <w:sz w:val="24"/>
                <w:szCs w:val="24"/>
              </w:rPr>
              <w:t xml:space="preserve">) Ta có: </w:t>
            </w:r>
          </w:p>
          <w:p w14:paraId="61E98EA2" w14:textId="46AECCB2" w:rsidR="004B0536" w:rsidRDefault="004B0536" w:rsidP="00EB1344">
            <w:pPr>
              <w:tabs>
                <w:tab w:val="left" w:pos="3402"/>
                <w:tab w:val="left" w:pos="5669"/>
                <w:tab w:val="left" w:pos="7937"/>
              </w:tabs>
              <w:spacing w:before="40" w:after="40" w:line="264" w:lineRule="auto"/>
              <w:jc w:val="both"/>
              <w:rPr>
                <w:rFonts w:eastAsia="Palatino Linotype"/>
                <w:bCs/>
                <w:noProof/>
                <w:sz w:val="24"/>
                <w:szCs w:val="24"/>
              </w:rPr>
            </w:pPr>
            <w:r w:rsidRPr="004B0536">
              <w:rPr>
                <w:rFonts w:eastAsia="Palatino Linotype"/>
                <w:bCs/>
                <w:noProof/>
                <w:position w:val="-30"/>
                <w:sz w:val="24"/>
                <w:szCs w:val="24"/>
              </w:rPr>
              <w:object w:dxaOrig="2299" w:dyaOrig="720" w14:anchorId="5DC8195E">
                <v:shape id="_x0000_i1227" type="#_x0000_t75" style="width:114.6pt;height:36.25pt" o:ole="">
                  <v:imagedata r:id="rId163" o:title=""/>
                </v:shape>
                <o:OLEObject Type="Embed" ProgID="Equation.DSMT4" ShapeID="_x0000_i1227" DrawAspect="Content" ObjectID="_1752329151" r:id="rId164"/>
              </w:object>
            </w:r>
            <w:r>
              <w:rPr>
                <w:rFonts w:eastAsia="Palatino Linotype"/>
                <w:bCs/>
                <w:noProof/>
                <w:sz w:val="24"/>
                <w:szCs w:val="24"/>
              </w:rPr>
              <w:t xml:space="preserve"> là hình bình hành</w:t>
            </w:r>
          </w:p>
          <w:p w14:paraId="3C9FDEB2" w14:textId="19D12CEA" w:rsidR="004B0536" w:rsidRDefault="004B0536" w:rsidP="00EB1344">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 xml:space="preserve">Suy ra </w:t>
            </w:r>
            <w:r w:rsidR="00E45FFD" w:rsidRPr="00E45FFD">
              <w:rPr>
                <w:rFonts w:eastAsia="Palatino Linotype"/>
                <w:bCs/>
                <w:noProof/>
                <w:position w:val="-10"/>
                <w:sz w:val="24"/>
                <w:szCs w:val="24"/>
              </w:rPr>
              <w:object w:dxaOrig="1080" w:dyaOrig="320" w14:anchorId="7A396AB9">
                <v:shape id="_x0000_i1231" type="#_x0000_t75" style="width:53.9pt;height:16.15pt" o:ole="">
                  <v:imagedata r:id="rId165" o:title=""/>
                </v:shape>
                <o:OLEObject Type="Embed" ProgID="Equation.DSMT4" ShapeID="_x0000_i1231" DrawAspect="Content" ObjectID="_1752329152" r:id="rId166"/>
              </w:object>
            </w:r>
          </w:p>
          <w:p w14:paraId="58BC2C2D" w14:textId="08D93B8F" w:rsidR="00E45FFD" w:rsidRDefault="00622DE3" w:rsidP="00EB1344">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 xml:space="preserve">* </w:t>
            </w:r>
            <w:r w:rsidR="004B0536" w:rsidRPr="00EA015C">
              <w:rPr>
                <w:rFonts w:eastAsia="Palatino Linotype"/>
                <w:bCs/>
                <w:noProof/>
                <w:sz w:val="24"/>
                <w:szCs w:val="24"/>
              </w:rPr>
              <w:t xml:space="preserve">Ta có </w:t>
            </w:r>
            <w:r>
              <w:rPr>
                <w:rFonts w:eastAsia="Palatino Linotype"/>
                <w:bCs/>
                <w:noProof/>
                <w:sz w:val="24"/>
                <w:szCs w:val="24"/>
              </w:rPr>
              <w:t xml:space="preserve">: </w:t>
            </w:r>
            <w:r w:rsidR="00E45FFD" w:rsidRPr="004B0536">
              <w:rPr>
                <w:rFonts w:eastAsia="Palatino Linotype"/>
                <w:bCs/>
                <w:noProof/>
                <w:position w:val="-30"/>
                <w:sz w:val="24"/>
                <w:szCs w:val="24"/>
              </w:rPr>
              <w:object w:dxaOrig="3180" w:dyaOrig="720" w14:anchorId="45F793BD">
                <v:shape id="_x0000_i1237" type="#_x0000_t75" style="width:158.7pt;height:36.25pt" o:ole="">
                  <v:imagedata r:id="rId167" o:title=""/>
                </v:shape>
                <o:OLEObject Type="Embed" ProgID="Equation.DSMT4" ShapeID="_x0000_i1237" DrawAspect="Content" ObjectID="_1752329153" r:id="rId168"/>
              </w:object>
            </w:r>
          </w:p>
          <w:p w14:paraId="10CEA422" w14:textId="45338FB5" w:rsidR="00622DE3" w:rsidRDefault="00622DE3" w:rsidP="00EB1344">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 Ta có t</w:t>
            </w:r>
            <w:r w:rsidR="00C6444F">
              <w:rPr>
                <w:rFonts w:eastAsia="Palatino Linotype"/>
                <w:bCs/>
                <w:noProof/>
                <w:sz w:val="24"/>
                <w:szCs w:val="24"/>
              </w:rPr>
              <w:t xml:space="preserve">ứ </w:t>
            </w:r>
            <w:r>
              <w:rPr>
                <w:rFonts w:eastAsia="Palatino Linotype"/>
                <w:bCs/>
                <w:noProof/>
                <w:sz w:val="24"/>
                <w:szCs w:val="24"/>
              </w:rPr>
              <w:t xml:space="preserve">giác </w:t>
            </w:r>
            <w:r w:rsidRPr="00622DE3">
              <w:rPr>
                <w:rFonts w:eastAsia="Palatino Linotype"/>
                <w:bCs/>
                <w:noProof/>
                <w:position w:val="-6"/>
                <w:sz w:val="24"/>
                <w:szCs w:val="24"/>
              </w:rPr>
              <w:object w:dxaOrig="800" w:dyaOrig="279" w14:anchorId="26373435">
                <v:shape id="_x0000_i1247" type="#_x0000_t75" style="width:40.15pt;height:13.7pt" o:ole="">
                  <v:imagedata r:id="rId169" o:title=""/>
                </v:shape>
                <o:OLEObject Type="Embed" ProgID="Equation.DSMT4" ShapeID="_x0000_i1247" DrawAspect="Content" ObjectID="_1752329154" r:id="rId170"/>
              </w:object>
            </w:r>
            <w:r>
              <w:rPr>
                <w:rFonts w:eastAsia="Palatino Linotype"/>
                <w:bCs/>
                <w:noProof/>
                <w:sz w:val="24"/>
                <w:szCs w:val="24"/>
              </w:rPr>
              <w:t xml:space="preserve"> </w:t>
            </w:r>
            <w:r>
              <w:rPr>
                <w:rFonts w:eastAsia="Palatino Linotype"/>
                <w:bCs/>
                <w:noProof/>
                <w:sz w:val="24"/>
                <w:szCs w:val="24"/>
              </w:rPr>
              <w:t>là hình bình hành</w:t>
            </w:r>
          </w:p>
          <w:p w14:paraId="4D52DD64" w14:textId="261088BB" w:rsidR="00622DE3" w:rsidRDefault="00622DE3" w:rsidP="00622DE3">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 xml:space="preserve">Suy ra </w:t>
            </w:r>
            <w:r w:rsidRPr="00E45FFD">
              <w:rPr>
                <w:rFonts w:eastAsia="Palatino Linotype"/>
                <w:bCs/>
                <w:noProof/>
                <w:position w:val="-10"/>
                <w:sz w:val="24"/>
                <w:szCs w:val="24"/>
              </w:rPr>
              <w:object w:dxaOrig="1060" w:dyaOrig="320" w14:anchorId="00335BBC">
                <v:shape id="_x0000_i1249" type="#_x0000_t75" style="width:52.9pt;height:16.15pt" o:ole="">
                  <v:imagedata r:id="rId171" o:title=""/>
                </v:shape>
                <o:OLEObject Type="Embed" ProgID="Equation.DSMT4" ShapeID="_x0000_i1249" DrawAspect="Content" ObjectID="_1752329155" r:id="rId172"/>
              </w:object>
            </w:r>
          </w:p>
          <w:p w14:paraId="7C1552C3" w14:textId="77777777" w:rsidR="004B0536" w:rsidRDefault="004B0536" w:rsidP="00EB1344">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 xml:space="preserve">Mà </w:t>
            </w:r>
            <w:r w:rsidR="00622DE3" w:rsidRPr="005F70AD">
              <w:rPr>
                <w:rFonts w:eastAsia="Palatino Linotype"/>
                <w:bCs/>
                <w:noProof/>
                <w:position w:val="-14"/>
                <w:sz w:val="24"/>
                <w:szCs w:val="24"/>
              </w:rPr>
              <w:object w:dxaOrig="3519" w:dyaOrig="400" w14:anchorId="48BFAF7E">
                <v:shape id="_x0000_i1251" type="#_x0000_t75" style="width:176.8pt;height:20.1pt" o:ole="">
                  <v:imagedata r:id="rId173" o:title=""/>
                </v:shape>
                <o:OLEObject Type="Embed" ProgID="Equation.DSMT4" ShapeID="_x0000_i1251" DrawAspect="Content" ObjectID="_1752329156" r:id="rId174"/>
              </w:object>
            </w:r>
          </w:p>
          <w:p w14:paraId="605EE8D2" w14:textId="77777777" w:rsidR="00C6444F" w:rsidRDefault="00C6444F" w:rsidP="00EB1344">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b) Gọi O là tâm của h.b.h ABCD</w:t>
            </w:r>
          </w:p>
          <w:p w14:paraId="050730EC" w14:textId="30631DDE" w:rsidR="00C6444F" w:rsidRDefault="00C6444F" w:rsidP="00EB1344">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 xml:space="preserve">Gọi </w:t>
            </w:r>
            <w:r w:rsidRPr="00C6444F">
              <w:rPr>
                <w:rFonts w:eastAsia="Palatino Linotype"/>
                <w:bCs/>
                <w:noProof/>
                <w:position w:val="-6"/>
                <w:sz w:val="24"/>
                <w:szCs w:val="24"/>
              </w:rPr>
              <w:object w:dxaOrig="260" w:dyaOrig="279" w14:anchorId="73ECFDDE">
                <v:shape id="_x0000_i1264" type="#_x0000_t75" style="width:13.2pt;height:13.7pt" o:ole="">
                  <v:imagedata r:id="rId175" o:title=""/>
                </v:shape>
                <o:OLEObject Type="Embed" ProgID="Equation.DSMT4" ShapeID="_x0000_i1264" DrawAspect="Content" ObjectID="_1752329157" r:id="rId176"/>
              </w:object>
            </w:r>
            <w:r>
              <w:rPr>
                <w:rFonts w:eastAsia="Palatino Linotype"/>
                <w:bCs/>
                <w:noProof/>
                <w:sz w:val="24"/>
                <w:szCs w:val="24"/>
              </w:rPr>
              <w:t xml:space="preserve"> là giao điểm của </w:t>
            </w:r>
            <w:r w:rsidRPr="00C6444F">
              <w:rPr>
                <w:rFonts w:eastAsia="Palatino Linotype"/>
                <w:bCs/>
                <w:noProof/>
                <w:position w:val="-6"/>
                <w:sz w:val="24"/>
                <w:szCs w:val="24"/>
              </w:rPr>
              <w:object w:dxaOrig="460" w:dyaOrig="279" w14:anchorId="08CBF5D4">
                <v:shape id="_x0000_i1259" type="#_x0000_t75" style="width:23pt;height:13.7pt" o:ole="">
                  <v:imagedata r:id="rId177" o:title=""/>
                </v:shape>
                <o:OLEObject Type="Embed" ProgID="Equation.DSMT4" ShapeID="_x0000_i1259" DrawAspect="Content" ObjectID="_1752329158" r:id="rId178"/>
              </w:object>
            </w:r>
            <w:r>
              <w:rPr>
                <w:rFonts w:eastAsia="Palatino Linotype"/>
                <w:bCs/>
                <w:noProof/>
                <w:sz w:val="24"/>
                <w:szCs w:val="24"/>
              </w:rPr>
              <w:t xml:space="preserve"> và </w:t>
            </w:r>
            <w:r w:rsidRPr="00C6444F">
              <w:rPr>
                <w:rFonts w:eastAsia="Palatino Linotype"/>
                <w:bCs/>
                <w:noProof/>
                <w:position w:val="-6"/>
                <w:sz w:val="24"/>
                <w:szCs w:val="24"/>
              </w:rPr>
              <w:object w:dxaOrig="480" w:dyaOrig="279" w14:anchorId="4C4210A3">
                <v:shape id="_x0000_i1261" type="#_x0000_t75" style="width:24pt;height:13.7pt" o:ole="">
                  <v:imagedata r:id="rId179" o:title=""/>
                </v:shape>
                <o:OLEObject Type="Embed" ProgID="Equation.DSMT4" ShapeID="_x0000_i1261" DrawAspect="Content" ObjectID="_1752329159" r:id="rId180"/>
              </w:object>
            </w:r>
          </w:p>
          <w:p w14:paraId="726848FC" w14:textId="77777777" w:rsidR="00C6444F" w:rsidRDefault="00C6444F" w:rsidP="00EB1344">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 xml:space="preserve">Suy ra </w:t>
            </w:r>
            <w:r w:rsidRPr="00C6444F">
              <w:rPr>
                <w:rFonts w:eastAsia="Palatino Linotype"/>
                <w:bCs/>
                <w:noProof/>
                <w:position w:val="-6"/>
                <w:sz w:val="24"/>
                <w:szCs w:val="24"/>
              </w:rPr>
              <w:object w:dxaOrig="260" w:dyaOrig="279" w14:anchorId="7768736B">
                <v:shape id="_x0000_i1267" type="#_x0000_t75" style="width:13.2pt;height:13.7pt" o:ole="">
                  <v:imagedata r:id="rId181" o:title=""/>
                </v:shape>
                <o:OLEObject Type="Embed" ProgID="Equation.DSMT4" ShapeID="_x0000_i1267" DrawAspect="Content" ObjectID="_1752329160" r:id="rId182"/>
              </w:object>
            </w:r>
            <w:r>
              <w:rPr>
                <w:rFonts w:eastAsia="Palatino Linotype"/>
                <w:bCs/>
                <w:noProof/>
                <w:sz w:val="24"/>
                <w:szCs w:val="24"/>
              </w:rPr>
              <w:t xml:space="preserve">là trọng tâm tam giác </w:t>
            </w:r>
            <w:r w:rsidRPr="00C6444F">
              <w:rPr>
                <w:rFonts w:eastAsia="Palatino Linotype"/>
                <w:bCs/>
                <w:noProof/>
                <w:position w:val="-6"/>
                <w:sz w:val="24"/>
                <w:szCs w:val="24"/>
              </w:rPr>
              <w:object w:dxaOrig="600" w:dyaOrig="279" w14:anchorId="7C688FF0">
                <v:shape id="_x0000_i1272" type="#_x0000_t75" style="width:29.9pt;height:13.7pt" o:ole="">
                  <v:imagedata r:id="rId183" o:title=""/>
                </v:shape>
                <o:OLEObject Type="Embed" ProgID="Equation.DSMT4" ShapeID="_x0000_i1272" DrawAspect="Content" ObjectID="_1752329161" r:id="rId184"/>
              </w:object>
            </w:r>
          </w:p>
          <w:p w14:paraId="4DBC0B58" w14:textId="77777777" w:rsidR="00C6444F" w:rsidRDefault="00F23756" w:rsidP="00EB1344">
            <w:pPr>
              <w:tabs>
                <w:tab w:val="left" w:pos="3402"/>
                <w:tab w:val="left" w:pos="5669"/>
                <w:tab w:val="left" w:pos="7937"/>
              </w:tabs>
              <w:spacing w:before="40" w:after="40" w:line="264" w:lineRule="auto"/>
              <w:jc w:val="both"/>
              <w:rPr>
                <w:rFonts w:eastAsia="Palatino Linotype"/>
                <w:bCs/>
                <w:noProof/>
                <w:sz w:val="24"/>
                <w:szCs w:val="24"/>
              </w:rPr>
            </w:pPr>
            <w:r w:rsidRPr="00F23756">
              <w:rPr>
                <w:rFonts w:eastAsia="Palatino Linotype"/>
                <w:bCs/>
                <w:noProof/>
                <w:position w:val="-6"/>
                <w:sz w:val="24"/>
                <w:szCs w:val="24"/>
              </w:rPr>
              <w:object w:dxaOrig="1960" w:dyaOrig="279" w14:anchorId="24B2E1FB">
                <v:shape id="_x0000_i1275" type="#_x0000_t75" style="width:98.45pt;height:14.2pt" o:ole="">
                  <v:imagedata r:id="rId185" o:title=""/>
                </v:shape>
                <o:OLEObject Type="Embed" ProgID="Equation.DSMT4" ShapeID="_x0000_i1275" DrawAspect="Content" ObjectID="_1752329162" r:id="rId186"/>
              </w:object>
            </w:r>
            <w:r>
              <w:rPr>
                <w:rFonts w:eastAsia="Palatino Linotype"/>
                <w:bCs/>
                <w:noProof/>
                <w:sz w:val="24"/>
                <w:szCs w:val="24"/>
              </w:rPr>
              <w:t xml:space="preserve"> là trọng tâm tam giác </w:t>
            </w:r>
            <w:r w:rsidRPr="00871CB6">
              <w:rPr>
                <w:rFonts w:eastAsia="Palatino Linotype"/>
                <w:bCs/>
                <w:noProof/>
                <w:position w:val="-4"/>
                <w:sz w:val="24"/>
                <w:szCs w:val="24"/>
              </w:rPr>
              <w:object w:dxaOrig="620" w:dyaOrig="260" w14:anchorId="30C83B94">
                <v:shape id="_x0000_i1276" type="#_x0000_t75" style="width:30.85pt;height:13.2pt" o:ole="">
                  <v:imagedata r:id="rId161" o:title=""/>
                </v:shape>
                <o:OLEObject Type="Embed" ProgID="Equation.DSMT4" ShapeID="_x0000_i1276" DrawAspect="Content" ObjectID="_1752329163" r:id="rId187"/>
              </w:object>
            </w:r>
          </w:p>
          <w:p w14:paraId="57317538" w14:textId="7BFED696" w:rsidR="00F23756" w:rsidRPr="00EA015C" w:rsidRDefault="00F23756" w:rsidP="00EB1344">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 xml:space="preserve">Vậy </w:t>
            </w:r>
            <w:r w:rsidRPr="00871CB6">
              <w:rPr>
                <w:rFonts w:eastAsia="Palatino Linotype"/>
                <w:bCs/>
                <w:noProof/>
                <w:sz w:val="24"/>
                <w:szCs w:val="24"/>
              </w:rPr>
              <w:t xml:space="preserve">Đường thẳng </w:t>
            </w:r>
            <w:r w:rsidRPr="00871CB6">
              <w:rPr>
                <w:rFonts w:eastAsia="Palatino Linotype"/>
                <w:bCs/>
                <w:noProof/>
                <w:position w:val="-6"/>
                <w:sz w:val="24"/>
                <w:szCs w:val="24"/>
              </w:rPr>
              <w:object w:dxaOrig="460" w:dyaOrig="279" w14:anchorId="3762A53F">
                <v:shape id="_x0000_i1277" type="#_x0000_t75" style="width:23.5pt;height:14.2pt" o:ole="">
                  <v:imagedata r:id="rId157" o:title=""/>
                </v:shape>
                <o:OLEObject Type="Embed" ProgID="Equation.DSMT4" ShapeID="_x0000_i1277" DrawAspect="Content" ObjectID="_1752329164" r:id="rId188"/>
              </w:object>
            </w:r>
            <w:r w:rsidRPr="00871CB6">
              <w:rPr>
                <w:rFonts w:eastAsia="Palatino Linotype"/>
                <w:bCs/>
                <w:noProof/>
                <w:sz w:val="24"/>
                <w:szCs w:val="24"/>
              </w:rPr>
              <w:t xml:space="preserve"> đi qua trọng tâm </w:t>
            </w:r>
            <w:r w:rsidRPr="00871CB6">
              <w:rPr>
                <w:rFonts w:eastAsia="Palatino Linotype"/>
                <w:bCs/>
                <w:noProof/>
                <w:position w:val="-6"/>
                <w:sz w:val="24"/>
                <w:szCs w:val="24"/>
              </w:rPr>
              <w:object w:dxaOrig="260" w:dyaOrig="279" w14:anchorId="5E6A2971">
                <v:shape id="_x0000_i1278" type="#_x0000_t75" style="width:13.2pt;height:14.2pt" o:ole="">
                  <v:imagedata r:id="rId159" o:title=""/>
                </v:shape>
                <o:OLEObject Type="Embed" ProgID="Equation.DSMT4" ShapeID="_x0000_i1278" DrawAspect="Content" ObjectID="_1752329165" r:id="rId189"/>
              </w:object>
            </w:r>
            <w:r w:rsidRPr="00871CB6">
              <w:rPr>
                <w:rFonts w:eastAsia="Palatino Linotype"/>
                <w:bCs/>
                <w:noProof/>
                <w:sz w:val="24"/>
                <w:szCs w:val="24"/>
              </w:rPr>
              <w:t xml:space="preserve"> của tam giác </w:t>
            </w:r>
            <w:r w:rsidRPr="00871CB6">
              <w:rPr>
                <w:rFonts w:eastAsia="Palatino Linotype"/>
                <w:bCs/>
                <w:noProof/>
                <w:position w:val="-4"/>
                <w:sz w:val="24"/>
                <w:szCs w:val="24"/>
              </w:rPr>
              <w:object w:dxaOrig="620" w:dyaOrig="260" w14:anchorId="29C4BFCD">
                <v:shape id="_x0000_i1279" type="#_x0000_t75" style="width:30.85pt;height:13.2pt" o:ole="">
                  <v:imagedata r:id="rId161" o:title=""/>
                </v:shape>
                <o:OLEObject Type="Embed" ProgID="Equation.DSMT4" ShapeID="_x0000_i1279" DrawAspect="Content" ObjectID="_1752329166" r:id="rId190"/>
              </w:object>
            </w:r>
            <w:r w:rsidRPr="00871CB6">
              <w:rPr>
                <w:rFonts w:eastAsia="Palatino Linotype"/>
                <w:bCs/>
                <w:noProof/>
                <w:sz w:val="24"/>
                <w:szCs w:val="24"/>
              </w:rPr>
              <w:t>.</w:t>
            </w:r>
          </w:p>
        </w:tc>
        <w:tc>
          <w:tcPr>
            <w:tcW w:w="4339" w:type="dxa"/>
          </w:tcPr>
          <w:p w14:paraId="1F6AD092" w14:textId="53631A4E" w:rsidR="004B0536" w:rsidRPr="00EA015C" w:rsidRDefault="004B0536" w:rsidP="00EB1344">
            <w:pPr>
              <w:tabs>
                <w:tab w:val="left" w:pos="3402"/>
                <w:tab w:val="left" w:pos="5669"/>
                <w:tab w:val="left" w:pos="7937"/>
              </w:tabs>
              <w:spacing w:before="40" w:after="40" w:line="264" w:lineRule="auto"/>
              <w:jc w:val="both"/>
              <w:rPr>
                <w:rFonts w:eastAsia="Palatino Linotype"/>
                <w:bCs/>
                <w:noProof/>
                <w:sz w:val="24"/>
                <w:szCs w:val="24"/>
              </w:rPr>
            </w:pPr>
            <w:r w:rsidRPr="004B0536">
              <w:rPr>
                <w:bCs/>
                <w:noProof/>
                <w:sz w:val="24"/>
                <w:szCs w:val="24"/>
              </w:rPr>
              <w:drawing>
                <wp:inline distT="0" distB="0" distL="0" distR="0" wp14:anchorId="1BF4F86E" wp14:editId="1FEB627D">
                  <wp:extent cx="2890949" cy="202163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909323" cy="2034481"/>
                          </a:xfrm>
                          <a:prstGeom prst="rect">
                            <a:avLst/>
                          </a:prstGeom>
                          <a:noFill/>
                          <a:ln>
                            <a:noFill/>
                          </a:ln>
                        </pic:spPr>
                      </pic:pic>
                    </a:graphicData>
                  </a:graphic>
                </wp:inline>
              </w:drawing>
            </w:r>
          </w:p>
        </w:tc>
      </w:tr>
    </w:tbl>
    <w:p w14:paraId="1B1065B0" w14:textId="77777777" w:rsidR="006419DD" w:rsidRDefault="006419DD" w:rsidP="006738F4">
      <w:pPr>
        <w:tabs>
          <w:tab w:val="left" w:pos="992"/>
        </w:tabs>
        <w:spacing w:before="40" w:after="40" w:line="264" w:lineRule="auto"/>
        <w:ind w:left="992" w:hanging="992"/>
        <w:rPr>
          <w:rFonts w:eastAsia="Palatino Linotype"/>
          <w:b/>
          <w:noProof/>
          <w:color w:val="0000FF"/>
          <w:sz w:val="24"/>
          <w:szCs w:val="24"/>
        </w:rPr>
      </w:pPr>
    </w:p>
    <w:p w14:paraId="28E7583B" w14:textId="34AE3ABE" w:rsidR="006738F4" w:rsidRPr="00871CB6" w:rsidRDefault="006738F4" w:rsidP="006738F4">
      <w:pPr>
        <w:tabs>
          <w:tab w:val="left" w:pos="992"/>
        </w:tabs>
        <w:spacing w:before="40" w:after="40" w:line="264" w:lineRule="auto"/>
        <w:ind w:left="992" w:hanging="992"/>
        <w:rPr>
          <w:sz w:val="24"/>
          <w:szCs w:val="24"/>
        </w:rPr>
      </w:pPr>
      <w:r w:rsidRPr="00871CB6">
        <w:rPr>
          <w:rFonts w:eastAsia="Palatino Linotype"/>
          <w:b/>
          <w:noProof/>
          <w:color w:val="0000FF"/>
          <w:sz w:val="24"/>
          <w:szCs w:val="24"/>
        </w:rPr>
        <w:lastRenderedPageBreak/>
        <w:t>Câu 4.46.</w:t>
      </w:r>
      <w:r w:rsidRPr="00871CB6">
        <w:rPr>
          <w:rFonts w:eastAsia="Palatino Linotype"/>
          <w:b/>
          <w:noProof/>
          <w:color w:val="0000FF"/>
          <w:sz w:val="24"/>
          <w:szCs w:val="24"/>
        </w:rPr>
        <w:tab/>
      </w:r>
      <w:r w:rsidRPr="00871CB6">
        <w:rPr>
          <w:sz w:val="24"/>
          <w:szCs w:val="24"/>
        </w:rPr>
        <w:t xml:space="preserve">Cho tứ diện </w:t>
      </w:r>
      <w:r w:rsidRPr="00871CB6">
        <w:rPr>
          <w:position w:val="-6"/>
          <w:sz w:val="24"/>
          <w:szCs w:val="24"/>
        </w:rPr>
        <w:object w:dxaOrig="720" w:dyaOrig="279" w14:anchorId="388ABF9D">
          <v:shape id="_x0000_i1166" type="#_x0000_t75" style="width:36.25pt;height:14.2pt" o:ole="">
            <v:imagedata r:id="rId192" o:title=""/>
          </v:shape>
          <o:OLEObject Type="Embed" ProgID="Equation.DSMT4" ShapeID="_x0000_i1166" DrawAspect="Content" ObjectID="_1752329167" r:id="rId193"/>
        </w:object>
      </w:r>
      <w:r w:rsidRPr="00871CB6">
        <w:rPr>
          <w:sz w:val="24"/>
          <w:szCs w:val="24"/>
        </w:rPr>
        <w:t xml:space="preserve">. Trên cạnh </w:t>
      </w:r>
      <w:r w:rsidRPr="00871CB6">
        <w:rPr>
          <w:position w:val="-4"/>
          <w:sz w:val="24"/>
          <w:szCs w:val="24"/>
        </w:rPr>
        <w:object w:dxaOrig="400" w:dyaOrig="260" w14:anchorId="3DE5B018">
          <v:shape id="_x0000_i1167" type="#_x0000_t75" style="width:20.1pt;height:13.2pt" o:ole="">
            <v:imagedata r:id="rId116" o:title=""/>
          </v:shape>
          <o:OLEObject Type="Embed" ProgID="Equation.DSMT4" ShapeID="_x0000_i1167" DrawAspect="Content" ObjectID="_1752329168" r:id="rId194"/>
        </w:object>
      </w:r>
      <w:r w:rsidRPr="00871CB6">
        <w:rPr>
          <w:sz w:val="24"/>
          <w:szCs w:val="24"/>
        </w:rPr>
        <w:t xml:space="preserve"> lấy điểm </w:t>
      </w:r>
      <w:r w:rsidRPr="00871CB6">
        <w:rPr>
          <w:position w:val="-4"/>
          <w:sz w:val="24"/>
          <w:szCs w:val="24"/>
        </w:rPr>
        <w:object w:dxaOrig="320" w:dyaOrig="260" w14:anchorId="2FA15C31">
          <v:shape id="_x0000_i1168" type="#_x0000_t75" style="width:16.15pt;height:13.2pt" o:ole="">
            <v:imagedata r:id="rId195" o:title=""/>
          </v:shape>
          <o:OLEObject Type="Embed" ProgID="Equation.DSMT4" ShapeID="_x0000_i1168" DrawAspect="Content" ObjectID="_1752329169" r:id="rId196"/>
        </w:object>
      </w:r>
      <w:r w:rsidRPr="00871CB6">
        <w:rPr>
          <w:sz w:val="24"/>
          <w:szCs w:val="24"/>
        </w:rPr>
        <w:t xml:space="preserve"> sao cho </w:t>
      </w:r>
      <w:r w:rsidRPr="00871CB6">
        <w:rPr>
          <w:position w:val="-6"/>
          <w:sz w:val="24"/>
          <w:szCs w:val="24"/>
        </w:rPr>
        <w:object w:dxaOrig="1219" w:dyaOrig="279" w14:anchorId="5C5A849D">
          <v:shape id="_x0000_i1169" type="#_x0000_t75" style="width:61.2pt;height:14.2pt" o:ole="">
            <v:imagedata r:id="rId197" o:title=""/>
          </v:shape>
          <o:OLEObject Type="Embed" ProgID="Equation.DSMT4" ShapeID="_x0000_i1169" DrawAspect="Content" ObjectID="_1752329170" r:id="rId198"/>
        </w:object>
      </w:r>
      <w:r w:rsidRPr="00871CB6">
        <w:rPr>
          <w:sz w:val="24"/>
          <w:szCs w:val="24"/>
        </w:rPr>
        <w:t xml:space="preserve">. Mặt phẳng </w:t>
      </w:r>
      <w:r w:rsidRPr="00871CB6">
        <w:rPr>
          <w:position w:val="-14"/>
          <w:sz w:val="24"/>
          <w:szCs w:val="24"/>
        </w:rPr>
        <w:object w:dxaOrig="420" w:dyaOrig="400" w14:anchorId="179E5973">
          <v:shape id="_x0000_i1170" type="#_x0000_t75" style="width:21.05pt;height:20.1pt" o:ole="">
            <v:imagedata r:id="rId199" o:title=""/>
          </v:shape>
          <o:OLEObject Type="Embed" ProgID="Equation.DSMT4" ShapeID="_x0000_i1170" DrawAspect="Content" ObjectID="_1752329171" r:id="rId200"/>
        </w:object>
      </w:r>
      <w:r w:rsidRPr="00871CB6">
        <w:rPr>
          <w:sz w:val="24"/>
          <w:szCs w:val="24"/>
        </w:rPr>
        <w:t xml:space="preserve"> đi qua </w:t>
      </w:r>
      <w:r w:rsidRPr="00871CB6">
        <w:rPr>
          <w:position w:val="-4"/>
          <w:sz w:val="24"/>
          <w:szCs w:val="24"/>
        </w:rPr>
        <w:object w:dxaOrig="320" w:dyaOrig="260" w14:anchorId="30DA3F29">
          <v:shape id="_x0000_i1171" type="#_x0000_t75" style="width:16.15pt;height:13.2pt" o:ole="">
            <v:imagedata r:id="rId201" o:title=""/>
          </v:shape>
          <o:OLEObject Type="Embed" ProgID="Equation.DSMT4" ShapeID="_x0000_i1171" DrawAspect="Content" ObjectID="_1752329172" r:id="rId202"/>
        </w:object>
      </w:r>
      <w:r w:rsidRPr="00871CB6">
        <w:rPr>
          <w:sz w:val="24"/>
          <w:szCs w:val="24"/>
        </w:rPr>
        <w:t xml:space="preserve">song song với hai đường thẳng </w:t>
      </w:r>
      <w:r w:rsidRPr="00871CB6">
        <w:rPr>
          <w:position w:val="-4"/>
          <w:sz w:val="24"/>
          <w:szCs w:val="24"/>
        </w:rPr>
        <w:object w:dxaOrig="420" w:dyaOrig="260" w14:anchorId="3FB5CC14">
          <v:shape id="_x0000_i1172" type="#_x0000_t75" style="width:21.05pt;height:13.2pt" o:ole="">
            <v:imagedata r:id="rId203" o:title=""/>
          </v:shape>
          <o:OLEObject Type="Embed" ProgID="Equation.DSMT4" ShapeID="_x0000_i1172" DrawAspect="Content" ObjectID="_1752329173" r:id="rId204"/>
        </w:object>
      </w:r>
      <w:r w:rsidRPr="00871CB6">
        <w:rPr>
          <w:sz w:val="24"/>
          <w:szCs w:val="24"/>
        </w:rPr>
        <w:t xml:space="preserve"> và </w:t>
      </w:r>
      <w:r w:rsidRPr="00871CB6">
        <w:rPr>
          <w:position w:val="-6"/>
          <w:sz w:val="24"/>
          <w:szCs w:val="24"/>
        </w:rPr>
        <w:object w:dxaOrig="400" w:dyaOrig="279" w14:anchorId="3C630058">
          <v:shape id="_x0000_i1173" type="#_x0000_t75" style="width:20.1pt;height:14.2pt" o:ole="">
            <v:imagedata r:id="rId205" o:title=""/>
          </v:shape>
          <o:OLEObject Type="Embed" ProgID="Equation.DSMT4" ShapeID="_x0000_i1173" DrawAspect="Content" ObjectID="_1752329174" r:id="rId206"/>
        </w:object>
      </w:r>
      <w:r w:rsidRPr="00871CB6">
        <w:rPr>
          <w:sz w:val="24"/>
          <w:szCs w:val="24"/>
        </w:rPr>
        <w:t>.</w:t>
      </w:r>
    </w:p>
    <w:p w14:paraId="4E3099E9" w14:textId="77777777" w:rsidR="006738F4" w:rsidRPr="00871CB6" w:rsidRDefault="006738F4" w:rsidP="006738F4">
      <w:pPr>
        <w:tabs>
          <w:tab w:val="left" w:pos="3402"/>
          <w:tab w:val="left" w:pos="5669"/>
          <w:tab w:val="left" w:pos="7937"/>
        </w:tabs>
        <w:spacing w:before="40" w:after="40" w:line="264" w:lineRule="auto"/>
        <w:ind w:left="992"/>
        <w:jc w:val="both"/>
        <w:rPr>
          <w:rFonts w:eastAsia="Palatino Linotype"/>
          <w:bCs/>
          <w:noProof/>
          <w:sz w:val="24"/>
          <w:szCs w:val="24"/>
        </w:rPr>
      </w:pPr>
      <w:r w:rsidRPr="00871CB6">
        <w:rPr>
          <w:rFonts w:eastAsia="Palatino Linotype"/>
          <w:bCs/>
          <w:noProof/>
          <w:sz w:val="24"/>
          <w:szCs w:val="24"/>
        </w:rPr>
        <w:t xml:space="preserve">a) Xác định giao điểm </w:t>
      </w:r>
      <w:r w:rsidRPr="00871CB6">
        <w:rPr>
          <w:rFonts w:eastAsia="Palatino Linotype"/>
          <w:bCs/>
          <w:noProof/>
          <w:position w:val="-4"/>
          <w:sz w:val="24"/>
          <w:szCs w:val="24"/>
        </w:rPr>
        <w:object w:dxaOrig="260" w:dyaOrig="260" w14:anchorId="3D110B15">
          <v:shape id="_x0000_i1174" type="#_x0000_t75" style="width:13.2pt;height:13.2pt" o:ole="">
            <v:imagedata r:id="rId122" o:title=""/>
          </v:shape>
          <o:OLEObject Type="Embed" ProgID="Equation.DSMT4" ShapeID="_x0000_i1174" DrawAspect="Content" ObjectID="_1752329175" r:id="rId207"/>
        </w:object>
      </w:r>
      <w:r w:rsidRPr="00871CB6">
        <w:rPr>
          <w:rFonts w:eastAsia="Palatino Linotype"/>
          <w:bCs/>
          <w:noProof/>
          <w:sz w:val="24"/>
          <w:szCs w:val="24"/>
        </w:rPr>
        <w:t xml:space="preserve"> của mặt phẳng </w:t>
      </w:r>
      <w:r w:rsidRPr="00871CB6">
        <w:rPr>
          <w:rFonts w:eastAsia="Palatino Linotype"/>
          <w:bCs/>
          <w:noProof/>
          <w:position w:val="-14"/>
          <w:sz w:val="24"/>
          <w:szCs w:val="24"/>
        </w:rPr>
        <w:object w:dxaOrig="420" w:dyaOrig="400" w14:anchorId="51E2F9AC">
          <v:shape id="_x0000_i1175" type="#_x0000_t75" style="width:21.05pt;height:20.1pt" o:ole="">
            <v:imagedata r:id="rId208" o:title=""/>
          </v:shape>
          <o:OLEObject Type="Embed" ProgID="Equation.DSMT4" ShapeID="_x0000_i1175" DrawAspect="Content" ObjectID="_1752329176" r:id="rId209"/>
        </w:object>
      </w:r>
      <w:r w:rsidRPr="00871CB6">
        <w:rPr>
          <w:rFonts w:eastAsia="Palatino Linotype"/>
          <w:bCs/>
          <w:noProof/>
          <w:sz w:val="24"/>
          <w:szCs w:val="24"/>
        </w:rPr>
        <w:t xml:space="preserve"> với đường thẳng </w:t>
      </w:r>
      <w:r w:rsidRPr="00871CB6">
        <w:rPr>
          <w:rFonts w:eastAsia="Palatino Linotype"/>
          <w:bCs/>
          <w:noProof/>
          <w:position w:val="-6"/>
          <w:sz w:val="24"/>
          <w:szCs w:val="24"/>
        </w:rPr>
        <w:object w:dxaOrig="400" w:dyaOrig="279" w14:anchorId="0B911B8C">
          <v:shape id="_x0000_i1176" type="#_x0000_t75" style="width:20.1pt;height:14.2pt" o:ole="">
            <v:imagedata r:id="rId210" o:title=""/>
          </v:shape>
          <o:OLEObject Type="Embed" ProgID="Equation.DSMT4" ShapeID="_x0000_i1176" DrawAspect="Content" ObjectID="_1752329177" r:id="rId211"/>
        </w:object>
      </w:r>
      <w:r w:rsidRPr="00871CB6">
        <w:rPr>
          <w:rFonts w:eastAsia="Palatino Linotype"/>
          <w:bCs/>
          <w:noProof/>
          <w:sz w:val="24"/>
          <w:szCs w:val="24"/>
        </w:rPr>
        <w:t>.</w:t>
      </w:r>
    </w:p>
    <w:p w14:paraId="398D6E9D" w14:textId="0CE36FD2" w:rsidR="006738F4" w:rsidRDefault="006738F4" w:rsidP="006738F4">
      <w:pPr>
        <w:tabs>
          <w:tab w:val="left" w:pos="3402"/>
          <w:tab w:val="left" w:pos="5669"/>
          <w:tab w:val="left" w:pos="7937"/>
        </w:tabs>
        <w:spacing w:before="40" w:after="40" w:line="264" w:lineRule="auto"/>
        <w:ind w:left="992"/>
        <w:jc w:val="both"/>
        <w:rPr>
          <w:rFonts w:eastAsia="Palatino Linotype"/>
          <w:bCs/>
          <w:noProof/>
          <w:sz w:val="24"/>
          <w:szCs w:val="24"/>
        </w:rPr>
      </w:pPr>
      <w:r w:rsidRPr="00871CB6">
        <w:rPr>
          <w:rFonts w:eastAsia="Palatino Linotype"/>
          <w:bCs/>
          <w:noProof/>
          <w:sz w:val="24"/>
          <w:szCs w:val="24"/>
        </w:rPr>
        <w:t xml:space="preserve">b) Tính tỷ số </w:t>
      </w:r>
      <w:r w:rsidRPr="00871CB6">
        <w:rPr>
          <w:rFonts w:eastAsia="Palatino Linotype"/>
          <w:bCs/>
          <w:noProof/>
          <w:position w:val="-24"/>
          <w:sz w:val="24"/>
          <w:szCs w:val="24"/>
        </w:rPr>
        <w:object w:dxaOrig="460" w:dyaOrig="620" w14:anchorId="58DA7817">
          <v:shape id="_x0000_i1177" type="#_x0000_t75" style="width:23.5pt;height:30.85pt" o:ole="">
            <v:imagedata r:id="rId212" o:title=""/>
          </v:shape>
          <o:OLEObject Type="Embed" ProgID="Equation.DSMT4" ShapeID="_x0000_i1177" DrawAspect="Content" ObjectID="_1752329178" r:id="rId213"/>
        </w:object>
      </w:r>
      <w:r w:rsidRPr="00871CB6">
        <w:rPr>
          <w:rFonts w:eastAsia="Palatino Linotype"/>
          <w:bCs/>
          <w:noProof/>
          <w:sz w:val="24"/>
          <w:szCs w:val="24"/>
        </w:rPr>
        <w:t>.</w:t>
      </w:r>
    </w:p>
    <w:p w14:paraId="63C91818" w14:textId="77777777" w:rsidR="006419DD" w:rsidRPr="00EA015C" w:rsidRDefault="006419DD" w:rsidP="006419DD">
      <w:pPr>
        <w:tabs>
          <w:tab w:val="left" w:pos="3402"/>
          <w:tab w:val="left" w:pos="5669"/>
          <w:tab w:val="left" w:pos="7937"/>
        </w:tabs>
        <w:spacing w:before="40" w:after="40" w:line="264" w:lineRule="auto"/>
        <w:ind w:left="992"/>
        <w:jc w:val="center"/>
        <w:rPr>
          <w:rFonts w:eastAsia="Palatino Linotype"/>
          <w:b/>
          <w:noProof/>
          <w:sz w:val="24"/>
          <w:szCs w:val="24"/>
        </w:rPr>
      </w:pPr>
      <w:r w:rsidRPr="00EA015C">
        <w:rPr>
          <w:rFonts w:eastAsia="Palatino Linotype"/>
          <w:b/>
          <w:noProof/>
          <w:sz w:val="24"/>
          <w:szCs w:val="24"/>
        </w:rPr>
        <w:t>Lời giải:</w:t>
      </w:r>
    </w:p>
    <w:tbl>
      <w:tblPr>
        <w:tblStyle w:val="TableGrid"/>
        <w:tblW w:w="9889" w:type="dxa"/>
        <w:tblLook w:val="04A0" w:firstRow="1" w:lastRow="0" w:firstColumn="1" w:lastColumn="0" w:noHBand="0" w:noVBand="1"/>
      </w:tblPr>
      <w:tblGrid>
        <w:gridCol w:w="5550"/>
        <w:gridCol w:w="4339"/>
      </w:tblGrid>
      <w:tr w:rsidR="00976B6A" w:rsidRPr="00EA015C" w14:paraId="42CE82D2" w14:textId="77777777" w:rsidTr="00EB1344">
        <w:tc>
          <w:tcPr>
            <w:tcW w:w="5550" w:type="dxa"/>
          </w:tcPr>
          <w:p w14:paraId="49947A1C" w14:textId="5136B76D" w:rsidR="00976B6A" w:rsidRDefault="00976B6A" w:rsidP="00EB1344">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a</w:t>
            </w:r>
            <w:r w:rsidRPr="00EA015C">
              <w:rPr>
                <w:rFonts w:eastAsia="Palatino Linotype"/>
                <w:bCs/>
                <w:noProof/>
                <w:sz w:val="24"/>
                <w:szCs w:val="24"/>
              </w:rPr>
              <w:t xml:space="preserve">) </w:t>
            </w:r>
            <w:r w:rsidR="00C34D7D">
              <w:rPr>
                <w:rFonts w:eastAsia="Palatino Linotype"/>
                <w:bCs/>
                <w:noProof/>
                <w:sz w:val="24"/>
                <w:szCs w:val="24"/>
              </w:rPr>
              <w:t>Trong mặt phẳng (ABC) qua M kẻ đường thẳng song song với BC cắt AC tại N</w:t>
            </w:r>
          </w:p>
          <w:p w14:paraId="3B27C44A" w14:textId="7D183350" w:rsidR="00C34D7D" w:rsidRDefault="00C34D7D" w:rsidP="00EB1344">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Trong mặt phẳng (AC</w:t>
            </w:r>
            <w:r>
              <w:rPr>
                <w:rFonts w:eastAsia="Palatino Linotype"/>
                <w:bCs/>
                <w:noProof/>
                <w:sz w:val="24"/>
                <w:szCs w:val="24"/>
              </w:rPr>
              <w:t>D</w:t>
            </w:r>
            <w:r>
              <w:rPr>
                <w:rFonts w:eastAsia="Palatino Linotype"/>
                <w:bCs/>
                <w:noProof/>
                <w:sz w:val="24"/>
                <w:szCs w:val="24"/>
              </w:rPr>
              <w:t xml:space="preserve">) qua </w:t>
            </w:r>
            <w:r>
              <w:rPr>
                <w:rFonts w:eastAsia="Palatino Linotype"/>
                <w:bCs/>
                <w:noProof/>
                <w:sz w:val="24"/>
                <w:szCs w:val="24"/>
              </w:rPr>
              <w:t>N</w:t>
            </w:r>
            <w:r>
              <w:rPr>
                <w:rFonts w:eastAsia="Palatino Linotype"/>
                <w:bCs/>
                <w:noProof/>
                <w:sz w:val="24"/>
                <w:szCs w:val="24"/>
              </w:rPr>
              <w:t xml:space="preserve"> kẻ đường thẳng song song với </w:t>
            </w:r>
            <w:r>
              <w:rPr>
                <w:rFonts w:eastAsia="Palatino Linotype"/>
                <w:bCs/>
                <w:noProof/>
                <w:sz w:val="24"/>
                <w:szCs w:val="24"/>
              </w:rPr>
              <w:t>AD</w:t>
            </w:r>
            <w:r>
              <w:rPr>
                <w:rFonts w:eastAsia="Palatino Linotype"/>
                <w:bCs/>
                <w:noProof/>
                <w:sz w:val="24"/>
                <w:szCs w:val="24"/>
              </w:rPr>
              <w:t xml:space="preserve"> cắt C</w:t>
            </w:r>
            <w:r>
              <w:rPr>
                <w:rFonts w:eastAsia="Palatino Linotype"/>
                <w:bCs/>
                <w:noProof/>
                <w:sz w:val="24"/>
                <w:szCs w:val="24"/>
              </w:rPr>
              <w:t>D</w:t>
            </w:r>
            <w:r>
              <w:rPr>
                <w:rFonts w:eastAsia="Palatino Linotype"/>
                <w:bCs/>
                <w:noProof/>
                <w:sz w:val="24"/>
                <w:szCs w:val="24"/>
              </w:rPr>
              <w:t xml:space="preserve"> tại </w:t>
            </w:r>
            <w:r>
              <w:rPr>
                <w:rFonts w:eastAsia="Palatino Linotype"/>
                <w:bCs/>
                <w:noProof/>
                <w:sz w:val="24"/>
                <w:szCs w:val="24"/>
              </w:rPr>
              <w:t>K</w:t>
            </w:r>
          </w:p>
          <w:p w14:paraId="08197EC5" w14:textId="1ADAE304" w:rsidR="00C34D7D" w:rsidRDefault="00C34D7D" w:rsidP="00C34D7D">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 xml:space="preserve">Suy ra </w:t>
            </w:r>
            <w:r w:rsidRPr="00EA015C">
              <w:rPr>
                <w:rFonts w:eastAsia="Palatino Linotype"/>
                <w:bCs/>
                <w:noProof/>
                <w:position w:val="-14"/>
                <w:sz w:val="24"/>
                <w:szCs w:val="24"/>
              </w:rPr>
              <w:object w:dxaOrig="1500" w:dyaOrig="400" w14:anchorId="4C8AE900">
                <v:shape id="_x0000_i1338" type="#_x0000_t75" style="width:74.95pt;height:20.1pt" o:ole="">
                  <v:imagedata r:id="rId214" o:title=""/>
                </v:shape>
                <o:OLEObject Type="Embed" ProgID="Equation.DSMT4" ShapeID="_x0000_i1338" DrawAspect="Content" ObjectID="_1752329179" r:id="rId215"/>
              </w:object>
            </w:r>
          </w:p>
          <w:p w14:paraId="4E37870A" w14:textId="771941C2" w:rsidR="001B5DE7" w:rsidRDefault="00976B6A" w:rsidP="00EB1344">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 xml:space="preserve">b) </w:t>
            </w:r>
            <w:r w:rsidR="001B5DE7">
              <w:rPr>
                <w:rFonts w:eastAsia="Palatino Linotype"/>
                <w:bCs/>
                <w:noProof/>
                <w:sz w:val="24"/>
                <w:szCs w:val="24"/>
              </w:rPr>
              <w:t>Áp dụng định lý talet trong tam giác ABC, có</w:t>
            </w:r>
          </w:p>
          <w:p w14:paraId="7000B9D3" w14:textId="77777777" w:rsidR="00976B6A" w:rsidRDefault="001B5DE7" w:rsidP="00EB1344">
            <w:pPr>
              <w:tabs>
                <w:tab w:val="left" w:pos="3402"/>
                <w:tab w:val="left" w:pos="5669"/>
                <w:tab w:val="left" w:pos="7937"/>
              </w:tabs>
              <w:spacing w:before="40" w:after="40" w:line="264" w:lineRule="auto"/>
              <w:jc w:val="both"/>
              <w:rPr>
                <w:rFonts w:eastAsia="Palatino Linotype"/>
                <w:bCs/>
                <w:noProof/>
                <w:sz w:val="24"/>
                <w:szCs w:val="24"/>
              </w:rPr>
            </w:pPr>
            <w:r w:rsidRPr="00871CB6">
              <w:rPr>
                <w:rFonts w:eastAsia="Palatino Linotype"/>
                <w:bCs/>
                <w:noProof/>
                <w:position w:val="-24"/>
                <w:sz w:val="24"/>
                <w:szCs w:val="24"/>
              </w:rPr>
              <w:object w:dxaOrig="1540" w:dyaOrig="620" w14:anchorId="4CC89FAF">
                <v:shape id="_x0000_i1352" type="#_x0000_t75" style="width:78.85pt;height:30.85pt" o:ole="">
                  <v:imagedata r:id="rId216" o:title=""/>
                </v:shape>
                <o:OLEObject Type="Embed" ProgID="Equation.DSMT4" ShapeID="_x0000_i1352" DrawAspect="Content" ObjectID="_1752329180" r:id="rId217"/>
              </w:object>
            </w:r>
          </w:p>
          <w:p w14:paraId="23120094" w14:textId="77777777" w:rsidR="001B5DE7" w:rsidRDefault="001B5DE7" w:rsidP="00EB1344">
            <w:pPr>
              <w:tabs>
                <w:tab w:val="left" w:pos="3402"/>
                <w:tab w:val="left" w:pos="5669"/>
                <w:tab w:val="left" w:pos="7937"/>
              </w:tabs>
              <w:spacing w:before="40" w:after="40" w:line="264" w:lineRule="auto"/>
              <w:jc w:val="both"/>
              <w:rPr>
                <w:rFonts w:eastAsia="Palatino Linotype"/>
                <w:bCs/>
                <w:noProof/>
                <w:sz w:val="24"/>
                <w:szCs w:val="24"/>
              </w:rPr>
            </w:pPr>
            <w:r>
              <w:rPr>
                <w:rFonts w:eastAsia="Palatino Linotype"/>
                <w:bCs/>
                <w:noProof/>
                <w:sz w:val="24"/>
                <w:szCs w:val="24"/>
              </w:rPr>
              <w:t>Áp dụng định lý talet trong tam giác AC</w:t>
            </w:r>
            <w:r w:rsidR="006419DD">
              <w:rPr>
                <w:rFonts w:eastAsia="Palatino Linotype"/>
                <w:bCs/>
                <w:noProof/>
                <w:sz w:val="24"/>
                <w:szCs w:val="24"/>
              </w:rPr>
              <w:t>D</w:t>
            </w:r>
            <w:r>
              <w:rPr>
                <w:rFonts w:eastAsia="Palatino Linotype"/>
                <w:bCs/>
                <w:noProof/>
                <w:sz w:val="24"/>
                <w:szCs w:val="24"/>
              </w:rPr>
              <w:t>, có</w:t>
            </w:r>
          </w:p>
          <w:p w14:paraId="46AD2116" w14:textId="58F8C450" w:rsidR="006419DD" w:rsidRPr="00EA015C" w:rsidRDefault="006419DD" w:rsidP="00EB1344">
            <w:pPr>
              <w:tabs>
                <w:tab w:val="left" w:pos="3402"/>
                <w:tab w:val="left" w:pos="5669"/>
                <w:tab w:val="left" w:pos="7937"/>
              </w:tabs>
              <w:spacing w:before="40" w:after="40" w:line="264" w:lineRule="auto"/>
              <w:jc w:val="both"/>
              <w:rPr>
                <w:rFonts w:eastAsia="Palatino Linotype"/>
                <w:bCs/>
                <w:noProof/>
                <w:sz w:val="24"/>
                <w:szCs w:val="24"/>
              </w:rPr>
            </w:pPr>
            <w:r w:rsidRPr="00871CB6">
              <w:rPr>
                <w:rFonts w:eastAsia="Palatino Linotype"/>
                <w:bCs/>
                <w:noProof/>
                <w:position w:val="-24"/>
                <w:sz w:val="24"/>
                <w:szCs w:val="24"/>
              </w:rPr>
              <w:object w:dxaOrig="2640" w:dyaOrig="620" w14:anchorId="7A38720E">
                <v:shape id="_x0000_i1355" type="#_x0000_t75" style="width:134.7pt;height:30.85pt" o:ole="">
                  <v:imagedata r:id="rId218" o:title=""/>
                </v:shape>
                <o:OLEObject Type="Embed" ProgID="Equation.DSMT4" ShapeID="_x0000_i1355" DrawAspect="Content" ObjectID="_1752329181" r:id="rId219"/>
              </w:object>
            </w:r>
          </w:p>
        </w:tc>
        <w:tc>
          <w:tcPr>
            <w:tcW w:w="4339" w:type="dxa"/>
          </w:tcPr>
          <w:p w14:paraId="7ADB1C02" w14:textId="4C76A5A3" w:rsidR="00976B6A" w:rsidRPr="00EA015C" w:rsidRDefault="001B5DE7" w:rsidP="00EB1344">
            <w:pPr>
              <w:tabs>
                <w:tab w:val="left" w:pos="3402"/>
                <w:tab w:val="left" w:pos="5669"/>
                <w:tab w:val="left" w:pos="7937"/>
              </w:tabs>
              <w:spacing w:before="40" w:after="40" w:line="264" w:lineRule="auto"/>
              <w:jc w:val="both"/>
              <w:rPr>
                <w:rFonts w:eastAsia="Palatino Linotype"/>
                <w:bCs/>
                <w:noProof/>
                <w:sz w:val="24"/>
                <w:szCs w:val="24"/>
              </w:rPr>
            </w:pPr>
            <w:r w:rsidRPr="001B5DE7">
              <w:rPr>
                <w:rFonts w:eastAsia="Palatino Linotype"/>
                <w:bCs/>
                <w:noProof/>
                <w:sz w:val="24"/>
                <w:szCs w:val="24"/>
              </w:rPr>
              <w:drawing>
                <wp:inline distT="0" distB="0" distL="0" distR="0" wp14:anchorId="7EBD29BD" wp14:editId="39F73B76">
                  <wp:extent cx="2034074" cy="23796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044937" cy="2392333"/>
                          </a:xfrm>
                          <a:prstGeom prst="rect">
                            <a:avLst/>
                          </a:prstGeom>
                          <a:noFill/>
                          <a:ln>
                            <a:noFill/>
                          </a:ln>
                        </pic:spPr>
                      </pic:pic>
                    </a:graphicData>
                  </a:graphic>
                </wp:inline>
              </w:drawing>
            </w:r>
          </w:p>
        </w:tc>
      </w:tr>
    </w:tbl>
    <w:p w14:paraId="19ED6171" w14:textId="65FAE0DA" w:rsidR="0093254A" w:rsidRPr="00EA015C" w:rsidRDefault="00394FD2" w:rsidP="0093254A">
      <w:pPr>
        <w:spacing w:after="0"/>
        <w:jc w:val="both"/>
        <w:rPr>
          <w:b/>
          <w:sz w:val="24"/>
          <w:szCs w:val="24"/>
        </w:rPr>
      </w:pPr>
      <w:r>
        <w:rPr>
          <w:b/>
          <w:sz w:val="24"/>
          <w:szCs w:val="24"/>
        </w:rPr>
        <w:t xml:space="preserve">D. </w:t>
      </w:r>
      <w:r w:rsidR="0093254A" w:rsidRPr="00EA015C">
        <w:rPr>
          <w:b/>
          <w:sz w:val="24"/>
          <w:szCs w:val="24"/>
        </w:rPr>
        <w:t>HƯỚNG DẪN VỀ NHÀ</w:t>
      </w:r>
    </w:p>
    <w:p w14:paraId="42BFFB7A" w14:textId="77777777" w:rsidR="0093254A" w:rsidRPr="00EA015C" w:rsidRDefault="0093254A" w:rsidP="0093254A">
      <w:pPr>
        <w:numPr>
          <w:ilvl w:val="0"/>
          <w:numId w:val="5"/>
        </w:numPr>
        <w:pBdr>
          <w:top w:val="nil"/>
          <w:left w:val="nil"/>
          <w:bottom w:val="nil"/>
          <w:right w:val="nil"/>
          <w:between w:val="nil"/>
        </w:pBdr>
        <w:spacing w:before="0" w:after="0" w:line="360" w:lineRule="auto"/>
        <w:jc w:val="both"/>
        <w:rPr>
          <w:sz w:val="24"/>
          <w:szCs w:val="24"/>
        </w:rPr>
      </w:pPr>
      <w:r w:rsidRPr="00EA015C">
        <w:rPr>
          <w:sz w:val="24"/>
          <w:szCs w:val="24"/>
        </w:rPr>
        <w:t xml:space="preserve">Ghi nhớ kiến thức trong bài. </w:t>
      </w:r>
    </w:p>
    <w:p w14:paraId="5A1F3F7A" w14:textId="77777777" w:rsidR="0093254A" w:rsidRPr="00EA015C" w:rsidRDefault="0093254A" w:rsidP="0093254A">
      <w:pPr>
        <w:numPr>
          <w:ilvl w:val="0"/>
          <w:numId w:val="5"/>
        </w:numPr>
        <w:pBdr>
          <w:top w:val="nil"/>
          <w:left w:val="nil"/>
          <w:bottom w:val="nil"/>
          <w:right w:val="nil"/>
          <w:between w:val="nil"/>
        </w:pBdr>
        <w:spacing w:before="0" w:after="0" w:line="360" w:lineRule="auto"/>
        <w:jc w:val="both"/>
        <w:rPr>
          <w:sz w:val="24"/>
          <w:szCs w:val="24"/>
        </w:rPr>
      </w:pPr>
      <w:r w:rsidRPr="00EA015C">
        <w:rPr>
          <w:sz w:val="24"/>
          <w:szCs w:val="24"/>
        </w:rPr>
        <w:t>Hoàn thành các bài tập trong SBT</w:t>
      </w:r>
    </w:p>
    <w:p w14:paraId="7BD30215" w14:textId="77777777" w:rsidR="0093254A" w:rsidRPr="00EA015C" w:rsidRDefault="0093254A" w:rsidP="0093254A">
      <w:pPr>
        <w:numPr>
          <w:ilvl w:val="0"/>
          <w:numId w:val="5"/>
        </w:numPr>
        <w:pBdr>
          <w:top w:val="nil"/>
          <w:left w:val="nil"/>
          <w:bottom w:val="nil"/>
          <w:right w:val="nil"/>
          <w:between w:val="nil"/>
        </w:pBdr>
        <w:spacing w:before="0" w:after="0" w:line="360" w:lineRule="auto"/>
        <w:jc w:val="both"/>
        <w:rPr>
          <w:sz w:val="24"/>
          <w:szCs w:val="24"/>
        </w:rPr>
      </w:pPr>
      <w:r w:rsidRPr="00EA015C">
        <w:rPr>
          <w:sz w:val="24"/>
          <w:szCs w:val="24"/>
        </w:rPr>
        <w:t>Chuẩn bị bài mới: "</w:t>
      </w:r>
      <w:r w:rsidRPr="00EA015C">
        <w:rPr>
          <w:b/>
          <w:sz w:val="24"/>
          <w:szCs w:val="24"/>
        </w:rPr>
        <w:t>Giới hạn của dãy số</w:t>
      </w:r>
      <w:r w:rsidRPr="00EA015C">
        <w:rPr>
          <w:sz w:val="24"/>
          <w:szCs w:val="24"/>
        </w:rPr>
        <w:t>".</w:t>
      </w:r>
    </w:p>
    <w:p w14:paraId="6903ECDE" w14:textId="77777777" w:rsidR="0093254A" w:rsidRPr="00EA015C" w:rsidRDefault="0093254A" w:rsidP="0093254A">
      <w:pPr>
        <w:spacing w:after="0"/>
        <w:rPr>
          <w:sz w:val="24"/>
          <w:szCs w:val="24"/>
        </w:rPr>
      </w:pPr>
    </w:p>
    <w:p w14:paraId="3A8E5953" w14:textId="77777777" w:rsidR="00BD45F7" w:rsidRPr="00EA015C" w:rsidRDefault="00BD45F7" w:rsidP="008D0D0C">
      <w:pPr>
        <w:spacing w:line="252" w:lineRule="auto"/>
        <w:ind w:firstLine="539"/>
        <w:jc w:val="both"/>
        <w:rPr>
          <w:sz w:val="24"/>
          <w:szCs w:val="24"/>
        </w:rPr>
      </w:pPr>
    </w:p>
    <w:sectPr w:rsidR="00BD45F7" w:rsidRPr="00EA015C" w:rsidSect="00260A52">
      <w:headerReference w:type="even" r:id="rId221"/>
      <w:pgSz w:w="11901" w:h="16840" w:code="9"/>
      <w:pgMar w:top="851" w:right="1021" w:bottom="851" w:left="1247" w:header="567" w:footer="567"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62A333" w14:textId="77777777" w:rsidR="009E6811" w:rsidRDefault="009E6811" w:rsidP="00E86FBB">
      <w:pPr>
        <w:spacing w:before="0" w:after="0"/>
      </w:pPr>
      <w:r>
        <w:separator/>
      </w:r>
    </w:p>
  </w:endnote>
  <w:endnote w:type="continuationSeparator" w:id="0">
    <w:p w14:paraId="555FB96E" w14:textId="77777777" w:rsidR="009E6811" w:rsidRDefault="009E6811"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94A4B6" w14:textId="77777777" w:rsidR="009E6811" w:rsidRDefault="009E6811" w:rsidP="00E86FBB">
      <w:pPr>
        <w:spacing w:before="0" w:after="0"/>
      </w:pPr>
      <w:r>
        <w:separator/>
      </w:r>
    </w:p>
  </w:footnote>
  <w:footnote w:type="continuationSeparator" w:id="0">
    <w:p w14:paraId="28B879C8" w14:textId="77777777" w:rsidR="009E6811" w:rsidRDefault="009E6811"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93511953"/>
      <w:docPartObj>
        <w:docPartGallery w:val="Page Numbers (Top of Page)"/>
        <w:docPartUnique/>
      </w:docPartObj>
    </w:sdtPr>
    <w:sdtEndPr>
      <w:rPr>
        <w:rStyle w:val="PageNumber"/>
      </w:rPr>
    </w:sdtEndPr>
    <w:sdtContent>
      <w:p w14:paraId="065D22AA" w14:textId="42CD4F9B" w:rsidR="00BD45F7" w:rsidRDefault="00BD45F7"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BD45F7" w:rsidRDefault="00BD45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A638DB"/>
    <w:multiLevelType w:val="multilevel"/>
    <w:tmpl w:val="D85493C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29D625AD"/>
    <w:multiLevelType w:val="hybridMultilevel"/>
    <w:tmpl w:val="13C83EA2"/>
    <w:lvl w:ilvl="0" w:tplc="04090017">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 w15:restartNumberingAfterBreak="0">
    <w:nsid w:val="38887EBA"/>
    <w:multiLevelType w:val="hybridMultilevel"/>
    <w:tmpl w:val="75F6BE96"/>
    <w:lvl w:ilvl="0" w:tplc="B922F340">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15:restartNumberingAfterBreak="0">
    <w:nsid w:val="401D5C8C"/>
    <w:multiLevelType w:val="multilevel"/>
    <w:tmpl w:val="6338E942"/>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4F826BAD"/>
    <w:multiLevelType w:val="hybridMultilevel"/>
    <w:tmpl w:val="9DE25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2"/>
  <w:hideSpellingError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43F60"/>
    <w:rsid w:val="00000C59"/>
    <w:rsid w:val="00004CFC"/>
    <w:rsid w:val="00006645"/>
    <w:rsid w:val="00011885"/>
    <w:rsid w:val="00014C0D"/>
    <w:rsid w:val="0001670E"/>
    <w:rsid w:val="00016B10"/>
    <w:rsid w:val="00017001"/>
    <w:rsid w:val="000224CA"/>
    <w:rsid w:val="0002320D"/>
    <w:rsid w:val="00023873"/>
    <w:rsid w:val="00033AF9"/>
    <w:rsid w:val="00037491"/>
    <w:rsid w:val="00037E4A"/>
    <w:rsid w:val="00041491"/>
    <w:rsid w:val="00041583"/>
    <w:rsid w:val="00051D20"/>
    <w:rsid w:val="0005300C"/>
    <w:rsid w:val="000601A6"/>
    <w:rsid w:val="00060A64"/>
    <w:rsid w:val="00060B31"/>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11BD"/>
    <w:rsid w:val="000D5738"/>
    <w:rsid w:val="000E73D6"/>
    <w:rsid w:val="000F4ACA"/>
    <w:rsid w:val="000F5C5B"/>
    <w:rsid w:val="000F722E"/>
    <w:rsid w:val="0010570E"/>
    <w:rsid w:val="001062BE"/>
    <w:rsid w:val="00110FBE"/>
    <w:rsid w:val="0011386A"/>
    <w:rsid w:val="00114082"/>
    <w:rsid w:val="00123D76"/>
    <w:rsid w:val="0012541F"/>
    <w:rsid w:val="00127087"/>
    <w:rsid w:val="0013288F"/>
    <w:rsid w:val="00132E68"/>
    <w:rsid w:val="00135FB4"/>
    <w:rsid w:val="00140DAB"/>
    <w:rsid w:val="00145EE3"/>
    <w:rsid w:val="00152D11"/>
    <w:rsid w:val="001554EF"/>
    <w:rsid w:val="00155DF8"/>
    <w:rsid w:val="00160EBF"/>
    <w:rsid w:val="00164EF5"/>
    <w:rsid w:val="001665CE"/>
    <w:rsid w:val="001847FC"/>
    <w:rsid w:val="0018520E"/>
    <w:rsid w:val="001852F0"/>
    <w:rsid w:val="00185D3D"/>
    <w:rsid w:val="00190D62"/>
    <w:rsid w:val="00197414"/>
    <w:rsid w:val="001A03C3"/>
    <w:rsid w:val="001A1E7C"/>
    <w:rsid w:val="001A3EEA"/>
    <w:rsid w:val="001A4441"/>
    <w:rsid w:val="001A5EA3"/>
    <w:rsid w:val="001B0919"/>
    <w:rsid w:val="001B1625"/>
    <w:rsid w:val="001B5DE7"/>
    <w:rsid w:val="001B60C4"/>
    <w:rsid w:val="001B6861"/>
    <w:rsid w:val="001B6959"/>
    <w:rsid w:val="001C2574"/>
    <w:rsid w:val="001D19AB"/>
    <w:rsid w:val="001D4859"/>
    <w:rsid w:val="001E1FFE"/>
    <w:rsid w:val="001E6967"/>
    <w:rsid w:val="001F2286"/>
    <w:rsid w:val="001F5FD1"/>
    <w:rsid w:val="00203BC0"/>
    <w:rsid w:val="00204ECC"/>
    <w:rsid w:val="00207311"/>
    <w:rsid w:val="00210FF3"/>
    <w:rsid w:val="002126F8"/>
    <w:rsid w:val="0021513F"/>
    <w:rsid w:val="00216B4F"/>
    <w:rsid w:val="0022233B"/>
    <w:rsid w:val="00222C35"/>
    <w:rsid w:val="00223696"/>
    <w:rsid w:val="00224C17"/>
    <w:rsid w:val="00230917"/>
    <w:rsid w:val="00232B34"/>
    <w:rsid w:val="002338C2"/>
    <w:rsid w:val="00233A8B"/>
    <w:rsid w:val="002421EF"/>
    <w:rsid w:val="0024259A"/>
    <w:rsid w:val="00242E03"/>
    <w:rsid w:val="0024779C"/>
    <w:rsid w:val="002501A8"/>
    <w:rsid w:val="00250E6B"/>
    <w:rsid w:val="002534BB"/>
    <w:rsid w:val="002545EA"/>
    <w:rsid w:val="00260880"/>
    <w:rsid w:val="00260A52"/>
    <w:rsid w:val="002637E9"/>
    <w:rsid w:val="00270D6A"/>
    <w:rsid w:val="00275173"/>
    <w:rsid w:val="0028099D"/>
    <w:rsid w:val="00280FC3"/>
    <w:rsid w:val="00282779"/>
    <w:rsid w:val="00285354"/>
    <w:rsid w:val="00286E59"/>
    <w:rsid w:val="002A4859"/>
    <w:rsid w:val="002A7240"/>
    <w:rsid w:val="002B043A"/>
    <w:rsid w:val="002B0D2D"/>
    <w:rsid w:val="002B358F"/>
    <w:rsid w:val="002C005A"/>
    <w:rsid w:val="002D35BF"/>
    <w:rsid w:val="002D406C"/>
    <w:rsid w:val="002D56AA"/>
    <w:rsid w:val="002D772E"/>
    <w:rsid w:val="002E54E1"/>
    <w:rsid w:val="002F03EF"/>
    <w:rsid w:val="002F0FC9"/>
    <w:rsid w:val="002F1DBA"/>
    <w:rsid w:val="002F73B6"/>
    <w:rsid w:val="002F7F44"/>
    <w:rsid w:val="003030B8"/>
    <w:rsid w:val="00313154"/>
    <w:rsid w:val="003151ED"/>
    <w:rsid w:val="00321350"/>
    <w:rsid w:val="0033223A"/>
    <w:rsid w:val="00332F1B"/>
    <w:rsid w:val="003344DC"/>
    <w:rsid w:val="00336199"/>
    <w:rsid w:val="00336F96"/>
    <w:rsid w:val="00340218"/>
    <w:rsid w:val="003404EF"/>
    <w:rsid w:val="0034432D"/>
    <w:rsid w:val="00346586"/>
    <w:rsid w:val="00346DEE"/>
    <w:rsid w:val="00350683"/>
    <w:rsid w:val="00351456"/>
    <w:rsid w:val="00353AF1"/>
    <w:rsid w:val="00366803"/>
    <w:rsid w:val="00370C7F"/>
    <w:rsid w:val="003719F4"/>
    <w:rsid w:val="00373B85"/>
    <w:rsid w:val="00373C4C"/>
    <w:rsid w:val="0037477A"/>
    <w:rsid w:val="00375BF3"/>
    <w:rsid w:val="00377170"/>
    <w:rsid w:val="00382A4E"/>
    <w:rsid w:val="00383099"/>
    <w:rsid w:val="00387686"/>
    <w:rsid w:val="00394FD2"/>
    <w:rsid w:val="0039761A"/>
    <w:rsid w:val="003A2FDB"/>
    <w:rsid w:val="003A55D7"/>
    <w:rsid w:val="003A6DB2"/>
    <w:rsid w:val="003B1BAF"/>
    <w:rsid w:val="003B58A0"/>
    <w:rsid w:val="003C23C5"/>
    <w:rsid w:val="003C5E5B"/>
    <w:rsid w:val="003D4354"/>
    <w:rsid w:val="003D6895"/>
    <w:rsid w:val="003E4964"/>
    <w:rsid w:val="003E4ED4"/>
    <w:rsid w:val="003E6ED3"/>
    <w:rsid w:val="003E7074"/>
    <w:rsid w:val="003F1CFD"/>
    <w:rsid w:val="003F3534"/>
    <w:rsid w:val="003F3A43"/>
    <w:rsid w:val="003F5EE9"/>
    <w:rsid w:val="004009B8"/>
    <w:rsid w:val="00403DF4"/>
    <w:rsid w:val="00404047"/>
    <w:rsid w:val="004055AD"/>
    <w:rsid w:val="004064FD"/>
    <w:rsid w:val="0041234C"/>
    <w:rsid w:val="00414B18"/>
    <w:rsid w:val="00415128"/>
    <w:rsid w:val="00421C73"/>
    <w:rsid w:val="00421C8E"/>
    <w:rsid w:val="00423A70"/>
    <w:rsid w:val="004272E6"/>
    <w:rsid w:val="00431DE8"/>
    <w:rsid w:val="004360D4"/>
    <w:rsid w:val="00436DBA"/>
    <w:rsid w:val="00440291"/>
    <w:rsid w:val="00443AAD"/>
    <w:rsid w:val="004466CD"/>
    <w:rsid w:val="00450A92"/>
    <w:rsid w:val="00451863"/>
    <w:rsid w:val="004626CF"/>
    <w:rsid w:val="00464788"/>
    <w:rsid w:val="0046541B"/>
    <w:rsid w:val="00471569"/>
    <w:rsid w:val="00472D79"/>
    <w:rsid w:val="004744D5"/>
    <w:rsid w:val="00480150"/>
    <w:rsid w:val="0048104B"/>
    <w:rsid w:val="00481A53"/>
    <w:rsid w:val="00481F6B"/>
    <w:rsid w:val="004833E9"/>
    <w:rsid w:val="004838CE"/>
    <w:rsid w:val="004845A7"/>
    <w:rsid w:val="004937CA"/>
    <w:rsid w:val="00496AA5"/>
    <w:rsid w:val="004A0067"/>
    <w:rsid w:val="004A1E6A"/>
    <w:rsid w:val="004A2FFB"/>
    <w:rsid w:val="004A616C"/>
    <w:rsid w:val="004B0536"/>
    <w:rsid w:val="004B26A5"/>
    <w:rsid w:val="004B3FD8"/>
    <w:rsid w:val="004C089A"/>
    <w:rsid w:val="004C4DCA"/>
    <w:rsid w:val="004C707C"/>
    <w:rsid w:val="004E530A"/>
    <w:rsid w:val="004E689B"/>
    <w:rsid w:val="004F0331"/>
    <w:rsid w:val="004F11C6"/>
    <w:rsid w:val="004F1CB6"/>
    <w:rsid w:val="004F2950"/>
    <w:rsid w:val="0050383D"/>
    <w:rsid w:val="00504E16"/>
    <w:rsid w:val="00506BD7"/>
    <w:rsid w:val="00506F98"/>
    <w:rsid w:val="00513B12"/>
    <w:rsid w:val="0051694D"/>
    <w:rsid w:val="00523725"/>
    <w:rsid w:val="0052623C"/>
    <w:rsid w:val="0053145E"/>
    <w:rsid w:val="005336D9"/>
    <w:rsid w:val="00536475"/>
    <w:rsid w:val="0053718B"/>
    <w:rsid w:val="00540448"/>
    <w:rsid w:val="00540AA8"/>
    <w:rsid w:val="00540EA6"/>
    <w:rsid w:val="00541679"/>
    <w:rsid w:val="00541916"/>
    <w:rsid w:val="00541DF8"/>
    <w:rsid w:val="005456CF"/>
    <w:rsid w:val="0055627D"/>
    <w:rsid w:val="00564735"/>
    <w:rsid w:val="00564CE4"/>
    <w:rsid w:val="0056645F"/>
    <w:rsid w:val="00567239"/>
    <w:rsid w:val="00567DF7"/>
    <w:rsid w:val="00572475"/>
    <w:rsid w:val="00575A01"/>
    <w:rsid w:val="00577998"/>
    <w:rsid w:val="00584243"/>
    <w:rsid w:val="00587D38"/>
    <w:rsid w:val="0059400E"/>
    <w:rsid w:val="0059761C"/>
    <w:rsid w:val="00597A07"/>
    <w:rsid w:val="005A16F5"/>
    <w:rsid w:val="005A605F"/>
    <w:rsid w:val="005B095E"/>
    <w:rsid w:val="005B3032"/>
    <w:rsid w:val="005B42CD"/>
    <w:rsid w:val="005B5C00"/>
    <w:rsid w:val="005B5D81"/>
    <w:rsid w:val="005B6740"/>
    <w:rsid w:val="005C78BA"/>
    <w:rsid w:val="005D2810"/>
    <w:rsid w:val="005E4EA8"/>
    <w:rsid w:val="005E6C2F"/>
    <w:rsid w:val="005F38B2"/>
    <w:rsid w:val="005F70AD"/>
    <w:rsid w:val="00603D1B"/>
    <w:rsid w:val="00613C62"/>
    <w:rsid w:val="00615290"/>
    <w:rsid w:val="00620AAC"/>
    <w:rsid w:val="0062237E"/>
    <w:rsid w:val="00622A87"/>
    <w:rsid w:val="00622AA9"/>
    <w:rsid w:val="00622DE3"/>
    <w:rsid w:val="0063038E"/>
    <w:rsid w:val="006313AA"/>
    <w:rsid w:val="00633CED"/>
    <w:rsid w:val="00635279"/>
    <w:rsid w:val="00640F55"/>
    <w:rsid w:val="006419DD"/>
    <w:rsid w:val="00650754"/>
    <w:rsid w:val="00650B70"/>
    <w:rsid w:val="00653BD0"/>
    <w:rsid w:val="00662EBA"/>
    <w:rsid w:val="00671251"/>
    <w:rsid w:val="00671512"/>
    <w:rsid w:val="00673841"/>
    <w:rsid w:val="006738F4"/>
    <w:rsid w:val="00673A7D"/>
    <w:rsid w:val="00676757"/>
    <w:rsid w:val="0068135E"/>
    <w:rsid w:val="00682A99"/>
    <w:rsid w:val="00682F2B"/>
    <w:rsid w:val="0069073C"/>
    <w:rsid w:val="006951D0"/>
    <w:rsid w:val="006A1B2C"/>
    <w:rsid w:val="006A345E"/>
    <w:rsid w:val="006A53AE"/>
    <w:rsid w:val="006A7025"/>
    <w:rsid w:val="006B2456"/>
    <w:rsid w:val="006B399B"/>
    <w:rsid w:val="006B4B9E"/>
    <w:rsid w:val="006C1171"/>
    <w:rsid w:val="006C14EE"/>
    <w:rsid w:val="006C5373"/>
    <w:rsid w:val="006C56E6"/>
    <w:rsid w:val="006C597C"/>
    <w:rsid w:val="006C60B4"/>
    <w:rsid w:val="006D0D6D"/>
    <w:rsid w:val="006D701A"/>
    <w:rsid w:val="006E3457"/>
    <w:rsid w:val="006E5A5E"/>
    <w:rsid w:val="006E7123"/>
    <w:rsid w:val="006F06B1"/>
    <w:rsid w:val="006F5307"/>
    <w:rsid w:val="00705D88"/>
    <w:rsid w:val="0071277D"/>
    <w:rsid w:val="00715A1B"/>
    <w:rsid w:val="00722ED1"/>
    <w:rsid w:val="0072368C"/>
    <w:rsid w:val="00737125"/>
    <w:rsid w:val="00743251"/>
    <w:rsid w:val="00745B1E"/>
    <w:rsid w:val="00746E14"/>
    <w:rsid w:val="00750FA9"/>
    <w:rsid w:val="007609BC"/>
    <w:rsid w:val="00760BEF"/>
    <w:rsid w:val="0076297D"/>
    <w:rsid w:val="00770F15"/>
    <w:rsid w:val="007763D3"/>
    <w:rsid w:val="00777788"/>
    <w:rsid w:val="007904B1"/>
    <w:rsid w:val="0079082E"/>
    <w:rsid w:val="007914B7"/>
    <w:rsid w:val="00791BF3"/>
    <w:rsid w:val="00791EBE"/>
    <w:rsid w:val="00792548"/>
    <w:rsid w:val="007A1850"/>
    <w:rsid w:val="007B1AE7"/>
    <w:rsid w:val="007B4430"/>
    <w:rsid w:val="007B45F1"/>
    <w:rsid w:val="007C36E3"/>
    <w:rsid w:val="007D1FD8"/>
    <w:rsid w:val="007D25F0"/>
    <w:rsid w:val="007D3C78"/>
    <w:rsid w:val="007E03AC"/>
    <w:rsid w:val="007E0534"/>
    <w:rsid w:val="007E2A11"/>
    <w:rsid w:val="007E48BB"/>
    <w:rsid w:val="007F4F8D"/>
    <w:rsid w:val="007F6C32"/>
    <w:rsid w:val="007F72AD"/>
    <w:rsid w:val="00801AD0"/>
    <w:rsid w:val="00807094"/>
    <w:rsid w:val="0081162D"/>
    <w:rsid w:val="008123FA"/>
    <w:rsid w:val="00814B1B"/>
    <w:rsid w:val="00815ACE"/>
    <w:rsid w:val="00823741"/>
    <w:rsid w:val="0084182C"/>
    <w:rsid w:val="0084381E"/>
    <w:rsid w:val="0084557D"/>
    <w:rsid w:val="00846416"/>
    <w:rsid w:val="008537D0"/>
    <w:rsid w:val="008559BB"/>
    <w:rsid w:val="008578E4"/>
    <w:rsid w:val="008622D3"/>
    <w:rsid w:val="00862A33"/>
    <w:rsid w:val="00864A97"/>
    <w:rsid w:val="00866AC9"/>
    <w:rsid w:val="00872E73"/>
    <w:rsid w:val="008731BC"/>
    <w:rsid w:val="00874548"/>
    <w:rsid w:val="008759DC"/>
    <w:rsid w:val="00881CE9"/>
    <w:rsid w:val="00881E07"/>
    <w:rsid w:val="00884A3F"/>
    <w:rsid w:val="00886A85"/>
    <w:rsid w:val="00890CFE"/>
    <w:rsid w:val="00893026"/>
    <w:rsid w:val="008A06AF"/>
    <w:rsid w:val="008A4744"/>
    <w:rsid w:val="008B700C"/>
    <w:rsid w:val="008C10E2"/>
    <w:rsid w:val="008C3D38"/>
    <w:rsid w:val="008C5CF2"/>
    <w:rsid w:val="008C6EEF"/>
    <w:rsid w:val="008C7498"/>
    <w:rsid w:val="008D084B"/>
    <w:rsid w:val="008D0D0C"/>
    <w:rsid w:val="008D1D52"/>
    <w:rsid w:val="008E123A"/>
    <w:rsid w:val="008E2BEB"/>
    <w:rsid w:val="008F2647"/>
    <w:rsid w:val="008F6673"/>
    <w:rsid w:val="00901A68"/>
    <w:rsid w:val="00904BF7"/>
    <w:rsid w:val="00904D6A"/>
    <w:rsid w:val="00906385"/>
    <w:rsid w:val="0091008F"/>
    <w:rsid w:val="0091214E"/>
    <w:rsid w:val="009130D2"/>
    <w:rsid w:val="009158B1"/>
    <w:rsid w:val="009202EF"/>
    <w:rsid w:val="00920FC8"/>
    <w:rsid w:val="0093254A"/>
    <w:rsid w:val="0093406F"/>
    <w:rsid w:val="00934EF2"/>
    <w:rsid w:val="00937F57"/>
    <w:rsid w:val="0094189B"/>
    <w:rsid w:val="009425F3"/>
    <w:rsid w:val="00944D0A"/>
    <w:rsid w:val="009460A6"/>
    <w:rsid w:val="00947E03"/>
    <w:rsid w:val="00950EB9"/>
    <w:rsid w:val="0095602B"/>
    <w:rsid w:val="00957428"/>
    <w:rsid w:val="009577D4"/>
    <w:rsid w:val="0096275F"/>
    <w:rsid w:val="0096437F"/>
    <w:rsid w:val="00964D1C"/>
    <w:rsid w:val="00966575"/>
    <w:rsid w:val="009670F5"/>
    <w:rsid w:val="009751E3"/>
    <w:rsid w:val="00976B6A"/>
    <w:rsid w:val="00976D2D"/>
    <w:rsid w:val="009930DF"/>
    <w:rsid w:val="00995782"/>
    <w:rsid w:val="009A1F37"/>
    <w:rsid w:val="009A260C"/>
    <w:rsid w:val="009A5001"/>
    <w:rsid w:val="009B0B52"/>
    <w:rsid w:val="009B2D1B"/>
    <w:rsid w:val="009B57AD"/>
    <w:rsid w:val="009C0A8B"/>
    <w:rsid w:val="009D08E0"/>
    <w:rsid w:val="009D6740"/>
    <w:rsid w:val="009D6E97"/>
    <w:rsid w:val="009E6811"/>
    <w:rsid w:val="009E7487"/>
    <w:rsid w:val="009E7B0B"/>
    <w:rsid w:val="009F7B17"/>
    <w:rsid w:val="00A01055"/>
    <w:rsid w:val="00A010C8"/>
    <w:rsid w:val="00A04682"/>
    <w:rsid w:val="00A04FB7"/>
    <w:rsid w:val="00A12F86"/>
    <w:rsid w:val="00A13361"/>
    <w:rsid w:val="00A16355"/>
    <w:rsid w:val="00A16817"/>
    <w:rsid w:val="00A236FF"/>
    <w:rsid w:val="00A24742"/>
    <w:rsid w:val="00A25D9C"/>
    <w:rsid w:val="00A33E0B"/>
    <w:rsid w:val="00A419A3"/>
    <w:rsid w:val="00A466C4"/>
    <w:rsid w:val="00A47216"/>
    <w:rsid w:val="00A64385"/>
    <w:rsid w:val="00A6456B"/>
    <w:rsid w:val="00A6616F"/>
    <w:rsid w:val="00A7281C"/>
    <w:rsid w:val="00A74F80"/>
    <w:rsid w:val="00A84CA4"/>
    <w:rsid w:val="00A85866"/>
    <w:rsid w:val="00A8754B"/>
    <w:rsid w:val="00A879E8"/>
    <w:rsid w:val="00A908DA"/>
    <w:rsid w:val="00A917BB"/>
    <w:rsid w:val="00A929E5"/>
    <w:rsid w:val="00A95B07"/>
    <w:rsid w:val="00A963B7"/>
    <w:rsid w:val="00AA1959"/>
    <w:rsid w:val="00AA2DFA"/>
    <w:rsid w:val="00AA3D67"/>
    <w:rsid w:val="00AA4B2F"/>
    <w:rsid w:val="00AA562E"/>
    <w:rsid w:val="00AB0502"/>
    <w:rsid w:val="00AB225B"/>
    <w:rsid w:val="00AC13A9"/>
    <w:rsid w:val="00AC6445"/>
    <w:rsid w:val="00AC66A4"/>
    <w:rsid w:val="00AD13DB"/>
    <w:rsid w:val="00AD3EAB"/>
    <w:rsid w:val="00AD4FB9"/>
    <w:rsid w:val="00AD53F5"/>
    <w:rsid w:val="00AD6DF4"/>
    <w:rsid w:val="00AE2520"/>
    <w:rsid w:val="00AE2B56"/>
    <w:rsid w:val="00AE37F9"/>
    <w:rsid w:val="00AE70FC"/>
    <w:rsid w:val="00AF0582"/>
    <w:rsid w:val="00B037D9"/>
    <w:rsid w:val="00B04F31"/>
    <w:rsid w:val="00B075B1"/>
    <w:rsid w:val="00B07ACA"/>
    <w:rsid w:val="00B1056A"/>
    <w:rsid w:val="00B1682C"/>
    <w:rsid w:val="00B16DF0"/>
    <w:rsid w:val="00B219B5"/>
    <w:rsid w:val="00B22FA1"/>
    <w:rsid w:val="00B27E4C"/>
    <w:rsid w:val="00B35335"/>
    <w:rsid w:val="00B357CF"/>
    <w:rsid w:val="00B42C4B"/>
    <w:rsid w:val="00B430E0"/>
    <w:rsid w:val="00B5067C"/>
    <w:rsid w:val="00B51E6D"/>
    <w:rsid w:val="00B52E5B"/>
    <w:rsid w:val="00B531D1"/>
    <w:rsid w:val="00B542C7"/>
    <w:rsid w:val="00B74FCC"/>
    <w:rsid w:val="00B844FD"/>
    <w:rsid w:val="00B86D6C"/>
    <w:rsid w:val="00B95A7A"/>
    <w:rsid w:val="00B96CC3"/>
    <w:rsid w:val="00BA06ED"/>
    <w:rsid w:val="00BA1FCC"/>
    <w:rsid w:val="00BA3C04"/>
    <w:rsid w:val="00BA515C"/>
    <w:rsid w:val="00BA6B11"/>
    <w:rsid w:val="00BB53F7"/>
    <w:rsid w:val="00BC050A"/>
    <w:rsid w:val="00BC547A"/>
    <w:rsid w:val="00BD3FFE"/>
    <w:rsid w:val="00BD41F3"/>
    <w:rsid w:val="00BD45F7"/>
    <w:rsid w:val="00BE03CF"/>
    <w:rsid w:val="00BF14D6"/>
    <w:rsid w:val="00BF3550"/>
    <w:rsid w:val="00C00DA4"/>
    <w:rsid w:val="00C10EDC"/>
    <w:rsid w:val="00C11696"/>
    <w:rsid w:val="00C12646"/>
    <w:rsid w:val="00C12EF0"/>
    <w:rsid w:val="00C14FFD"/>
    <w:rsid w:val="00C1572E"/>
    <w:rsid w:val="00C23278"/>
    <w:rsid w:val="00C2452A"/>
    <w:rsid w:val="00C31035"/>
    <w:rsid w:val="00C34D7D"/>
    <w:rsid w:val="00C35C46"/>
    <w:rsid w:val="00C37174"/>
    <w:rsid w:val="00C52DE3"/>
    <w:rsid w:val="00C540DF"/>
    <w:rsid w:val="00C57F8B"/>
    <w:rsid w:val="00C61604"/>
    <w:rsid w:val="00C6444F"/>
    <w:rsid w:val="00C738FC"/>
    <w:rsid w:val="00C754D0"/>
    <w:rsid w:val="00C76340"/>
    <w:rsid w:val="00C76C01"/>
    <w:rsid w:val="00C85E31"/>
    <w:rsid w:val="00C8637B"/>
    <w:rsid w:val="00C93934"/>
    <w:rsid w:val="00C9693B"/>
    <w:rsid w:val="00CA72EB"/>
    <w:rsid w:val="00CB5C9D"/>
    <w:rsid w:val="00CB67CD"/>
    <w:rsid w:val="00CC1541"/>
    <w:rsid w:val="00CD188D"/>
    <w:rsid w:val="00CD3C74"/>
    <w:rsid w:val="00CD3CD8"/>
    <w:rsid w:val="00CD52EC"/>
    <w:rsid w:val="00CD5BC7"/>
    <w:rsid w:val="00CF1BFB"/>
    <w:rsid w:val="00CF287D"/>
    <w:rsid w:val="00CF2D1B"/>
    <w:rsid w:val="00CF4534"/>
    <w:rsid w:val="00CF4845"/>
    <w:rsid w:val="00CF4D65"/>
    <w:rsid w:val="00CF5AA3"/>
    <w:rsid w:val="00CF5F2F"/>
    <w:rsid w:val="00CF734D"/>
    <w:rsid w:val="00D0460B"/>
    <w:rsid w:val="00D062BE"/>
    <w:rsid w:val="00D067D8"/>
    <w:rsid w:val="00D22908"/>
    <w:rsid w:val="00D24B13"/>
    <w:rsid w:val="00D31226"/>
    <w:rsid w:val="00D43F60"/>
    <w:rsid w:val="00D531E8"/>
    <w:rsid w:val="00D5390E"/>
    <w:rsid w:val="00D57624"/>
    <w:rsid w:val="00D57FA9"/>
    <w:rsid w:val="00D6109A"/>
    <w:rsid w:val="00D631D6"/>
    <w:rsid w:val="00D64484"/>
    <w:rsid w:val="00D644F3"/>
    <w:rsid w:val="00D64A78"/>
    <w:rsid w:val="00D7323C"/>
    <w:rsid w:val="00D763DF"/>
    <w:rsid w:val="00D76954"/>
    <w:rsid w:val="00D77024"/>
    <w:rsid w:val="00D7793B"/>
    <w:rsid w:val="00D822D1"/>
    <w:rsid w:val="00D8354C"/>
    <w:rsid w:val="00D844C6"/>
    <w:rsid w:val="00D9102C"/>
    <w:rsid w:val="00D911C7"/>
    <w:rsid w:val="00D953D6"/>
    <w:rsid w:val="00DA1967"/>
    <w:rsid w:val="00DA1F98"/>
    <w:rsid w:val="00DA3C3D"/>
    <w:rsid w:val="00DA68DE"/>
    <w:rsid w:val="00DA77F2"/>
    <w:rsid w:val="00DB4D9C"/>
    <w:rsid w:val="00DB7BA4"/>
    <w:rsid w:val="00DC0E97"/>
    <w:rsid w:val="00DC6570"/>
    <w:rsid w:val="00DC77E8"/>
    <w:rsid w:val="00DD0C9A"/>
    <w:rsid w:val="00DD339F"/>
    <w:rsid w:val="00DD3F60"/>
    <w:rsid w:val="00DE42DE"/>
    <w:rsid w:val="00DE4F07"/>
    <w:rsid w:val="00DE64DF"/>
    <w:rsid w:val="00DE6815"/>
    <w:rsid w:val="00DF0C5B"/>
    <w:rsid w:val="00DF4E77"/>
    <w:rsid w:val="00DF5DB3"/>
    <w:rsid w:val="00E03615"/>
    <w:rsid w:val="00E15C3D"/>
    <w:rsid w:val="00E22D10"/>
    <w:rsid w:val="00E2381F"/>
    <w:rsid w:val="00E30201"/>
    <w:rsid w:val="00E32661"/>
    <w:rsid w:val="00E3412D"/>
    <w:rsid w:val="00E37FAF"/>
    <w:rsid w:val="00E45FFD"/>
    <w:rsid w:val="00E50875"/>
    <w:rsid w:val="00E53BB9"/>
    <w:rsid w:val="00E556EA"/>
    <w:rsid w:val="00E73B34"/>
    <w:rsid w:val="00E80D0D"/>
    <w:rsid w:val="00E8220E"/>
    <w:rsid w:val="00E839A9"/>
    <w:rsid w:val="00E8435D"/>
    <w:rsid w:val="00E86FBB"/>
    <w:rsid w:val="00E92783"/>
    <w:rsid w:val="00E97CFC"/>
    <w:rsid w:val="00EA015C"/>
    <w:rsid w:val="00EA1976"/>
    <w:rsid w:val="00EA2888"/>
    <w:rsid w:val="00EA3F92"/>
    <w:rsid w:val="00EA658E"/>
    <w:rsid w:val="00EB31DD"/>
    <w:rsid w:val="00EB755C"/>
    <w:rsid w:val="00ED21EC"/>
    <w:rsid w:val="00ED4E51"/>
    <w:rsid w:val="00ED73EF"/>
    <w:rsid w:val="00EE17E6"/>
    <w:rsid w:val="00EE196F"/>
    <w:rsid w:val="00EE621E"/>
    <w:rsid w:val="00EF1B8B"/>
    <w:rsid w:val="00EF1D92"/>
    <w:rsid w:val="00EF1EAB"/>
    <w:rsid w:val="00EF520E"/>
    <w:rsid w:val="00EF585C"/>
    <w:rsid w:val="00F000ED"/>
    <w:rsid w:val="00F037AC"/>
    <w:rsid w:val="00F07F5C"/>
    <w:rsid w:val="00F10CF3"/>
    <w:rsid w:val="00F17BF1"/>
    <w:rsid w:val="00F20B8C"/>
    <w:rsid w:val="00F2331C"/>
    <w:rsid w:val="00F23756"/>
    <w:rsid w:val="00F303D5"/>
    <w:rsid w:val="00F331D1"/>
    <w:rsid w:val="00F40340"/>
    <w:rsid w:val="00F42BC5"/>
    <w:rsid w:val="00F44E94"/>
    <w:rsid w:val="00F47CF2"/>
    <w:rsid w:val="00F53578"/>
    <w:rsid w:val="00F5413E"/>
    <w:rsid w:val="00F6738D"/>
    <w:rsid w:val="00F70C6C"/>
    <w:rsid w:val="00F722AD"/>
    <w:rsid w:val="00F7521D"/>
    <w:rsid w:val="00F76377"/>
    <w:rsid w:val="00F801E0"/>
    <w:rsid w:val="00F9208E"/>
    <w:rsid w:val="00F945CD"/>
    <w:rsid w:val="00F977D3"/>
    <w:rsid w:val="00F97AF6"/>
    <w:rsid w:val="00F97C4E"/>
    <w:rsid w:val="00FA00E9"/>
    <w:rsid w:val="00FA25B6"/>
    <w:rsid w:val="00FA3981"/>
    <w:rsid w:val="00FB1A10"/>
    <w:rsid w:val="00FC64CD"/>
    <w:rsid w:val="00FD3127"/>
    <w:rsid w:val="00FD3A2D"/>
    <w:rsid w:val="00FD5392"/>
    <w:rsid w:val="00FD7828"/>
    <w:rsid w:val="00FE3FF2"/>
    <w:rsid w:val="00FF06B4"/>
    <w:rsid w:val="00FF0966"/>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15:docId w15:val="{56BA76E4-D35B-48F7-9B80-801D15A4F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paragraph" w:styleId="ListParagraph">
    <w:name w:val="List Paragraph"/>
    <w:basedOn w:val="Normal"/>
    <w:link w:val="ListParagraphChar"/>
    <w:uiPriority w:val="34"/>
    <w:qFormat/>
    <w:rsid w:val="002A4859"/>
    <w:pPr>
      <w:ind w:left="720"/>
      <w:contextualSpacing/>
    </w:pPr>
  </w:style>
  <w:style w:type="character" w:customStyle="1" w:styleId="Bodytext4NotItalicExact">
    <w:name w:val="Body text (4) + Not Italic Exact"/>
    <w:basedOn w:val="DefaultParagraphFont"/>
    <w:rsid w:val="006F5307"/>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ListParagraphChar">
    <w:name w:val="List Paragraph Char"/>
    <w:link w:val="ListParagraph"/>
    <w:uiPriority w:val="34"/>
    <w:locked/>
    <w:rsid w:val="006F5307"/>
  </w:style>
  <w:style w:type="paragraph" w:styleId="Footer">
    <w:name w:val="footer"/>
    <w:basedOn w:val="Normal"/>
    <w:link w:val="FooterChar"/>
    <w:uiPriority w:val="99"/>
    <w:unhideWhenUsed/>
    <w:rsid w:val="001852F0"/>
    <w:pPr>
      <w:tabs>
        <w:tab w:val="center" w:pos="4680"/>
        <w:tab w:val="right" w:pos="9360"/>
      </w:tabs>
      <w:spacing w:before="0" w:after="0"/>
    </w:pPr>
  </w:style>
  <w:style w:type="character" w:customStyle="1" w:styleId="FooterChar">
    <w:name w:val="Footer Char"/>
    <w:basedOn w:val="DefaultParagraphFont"/>
    <w:link w:val="Footer"/>
    <w:uiPriority w:val="99"/>
    <w:rsid w:val="001852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584019">
      <w:bodyDiv w:val="1"/>
      <w:marLeft w:val="0"/>
      <w:marRight w:val="0"/>
      <w:marTop w:val="0"/>
      <w:marBottom w:val="0"/>
      <w:divBdr>
        <w:top w:val="none" w:sz="0" w:space="0" w:color="auto"/>
        <w:left w:val="none" w:sz="0" w:space="0" w:color="auto"/>
        <w:bottom w:val="none" w:sz="0" w:space="0" w:color="auto"/>
        <w:right w:val="none" w:sz="0" w:space="0" w:color="auto"/>
      </w:divBdr>
    </w:div>
    <w:div w:id="316417305">
      <w:bodyDiv w:val="1"/>
      <w:marLeft w:val="0"/>
      <w:marRight w:val="0"/>
      <w:marTop w:val="0"/>
      <w:marBottom w:val="0"/>
      <w:divBdr>
        <w:top w:val="none" w:sz="0" w:space="0" w:color="auto"/>
        <w:left w:val="none" w:sz="0" w:space="0" w:color="auto"/>
        <w:bottom w:val="none" w:sz="0" w:space="0" w:color="auto"/>
        <w:right w:val="none" w:sz="0" w:space="0" w:color="auto"/>
      </w:divBdr>
    </w:div>
    <w:div w:id="592130052">
      <w:bodyDiv w:val="1"/>
      <w:marLeft w:val="0"/>
      <w:marRight w:val="0"/>
      <w:marTop w:val="0"/>
      <w:marBottom w:val="0"/>
      <w:divBdr>
        <w:top w:val="none" w:sz="0" w:space="0" w:color="auto"/>
        <w:left w:val="none" w:sz="0" w:space="0" w:color="auto"/>
        <w:bottom w:val="none" w:sz="0" w:space="0" w:color="auto"/>
        <w:right w:val="none" w:sz="0" w:space="0" w:color="auto"/>
      </w:divBdr>
    </w:div>
    <w:div w:id="805705697">
      <w:bodyDiv w:val="1"/>
      <w:marLeft w:val="0"/>
      <w:marRight w:val="0"/>
      <w:marTop w:val="0"/>
      <w:marBottom w:val="0"/>
      <w:divBdr>
        <w:top w:val="none" w:sz="0" w:space="0" w:color="auto"/>
        <w:left w:val="none" w:sz="0" w:space="0" w:color="auto"/>
        <w:bottom w:val="none" w:sz="0" w:space="0" w:color="auto"/>
        <w:right w:val="none" w:sz="0" w:space="0" w:color="auto"/>
      </w:divBdr>
    </w:div>
    <w:div w:id="1396054030">
      <w:bodyDiv w:val="1"/>
      <w:marLeft w:val="0"/>
      <w:marRight w:val="0"/>
      <w:marTop w:val="0"/>
      <w:marBottom w:val="0"/>
      <w:divBdr>
        <w:top w:val="none" w:sz="0" w:space="0" w:color="auto"/>
        <w:left w:val="none" w:sz="0" w:space="0" w:color="auto"/>
        <w:bottom w:val="none" w:sz="0" w:space="0" w:color="auto"/>
        <w:right w:val="none" w:sz="0" w:space="0" w:color="auto"/>
      </w:divBdr>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599367320">
      <w:bodyDiv w:val="1"/>
      <w:marLeft w:val="0"/>
      <w:marRight w:val="0"/>
      <w:marTop w:val="0"/>
      <w:marBottom w:val="0"/>
      <w:divBdr>
        <w:top w:val="none" w:sz="0" w:space="0" w:color="auto"/>
        <w:left w:val="none" w:sz="0" w:space="0" w:color="auto"/>
        <w:bottom w:val="none" w:sz="0" w:space="0" w:color="auto"/>
        <w:right w:val="none" w:sz="0" w:space="0" w:color="auto"/>
      </w:divBdr>
    </w:div>
    <w:div w:id="1703047449">
      <w:bodyDiv w:val="1"/>
      <w:marLeft w:val="0"/>
      <w:marRight w:val="0"/>
      <w:marTop w:val="0"/>
      <w:marBottom w:val="0"/>
      <w:divBdr>
        <w:top w:val="none" w:sz="0" w:space="0" w:color="auto"/>
        <w:left w:val="none" w:sz="0" w:space="0" w:color="auto"/>
        <w:bottom w:val="none" w:sz="0" w:space="0" w:color="auto"/>
        <w:right w:val="none" w:sz="0" w:space="0" w:color="auto"/>
      </w:divBdr>
    </w:div>
    <w:div w:id="214665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image" Target="media/image65.wmf"/><Relationship Id="rId159" Type="http://schemas.openxmlformats.org/officeDocument/2006/relationships/image" Target="media/image76.wmf"/><Relationship Id="rId170" Type="http://schemas.openxmlformats.org/officeDocument/2006/relationships/oleObject" Target="embeddings/oleObject83.bin"/><Relationship Id="rId191" Type="http://schemas.openxmlformats.org/officeDocument/2006/relationships/image" Target="media/image90.emf"/><Relationship Id="rId205" Type="http://schemas.openxmlformats.org/officeDocument/2006/relationships/image" Target="media/image97.wmf"/><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78.bin"/><Relationship Id="rId181" Type="http://schemas.openxmlformats.org/officeDocument/2006/relationships/image" Target="media/image87.wmf"/><Relationship Id="rId216" Type="http://schemas.openxmlformats.org/officeDocument/2006/relationships/image" Target="media/image102.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5.wmf"/><Relationship Id="rId139" Type="http://schemas.openxmlformats.org/officeDocument/2006/relationships/oleObject" Target="embeddings/oleObject68.bin"/><Relationship Id="rId85" Type="http://schemas.openxmlformats.org/officeDocument/2006/relationships/image" Target="media/image39.wmf"/><Relationship Id="rId150" Type="http://schemas.openxmlformats.org/officeDocument/2006/relationships/oleObject" Target="embeddings/oleObject73.bin"/><Relationship Id="rId171" Type="http://schemas.openxmlformats.org/officeDocument/2006/relationships/image" Target="media/image82.wmf"/><Relationship Id="rId192" Type="http://schemas.openxmlformats.org/officeDocument/2006/relationships/image" Target="media/image91.wmf"/><Relationship Id="rId206" Type="http://schemas.openxmlformats.org/officeDocument/2006/relationships/oleObject" Target="embeddings/oleObject103.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oleObject" Target="embeddings/oleObject63.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image" Target="media/image66.wmf"/><Relationship Id="rId161" Type="http://schemas.openxmlformats.org/officeDocument/2006/relationships/image" Target="media/image77.wmf"/><Relationship Id="rId182" Type="http://schemas.openxmlformats.org/officeDocument/2006/relationships/oleObject" Target="embeddings/oleObject89.bin"/><Relationship Id="rId217" Type="http://schemas.openxmlformats.org/officeDocument/2006/relationships/oleObject" Target="embeddings/oleObject109.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8.bin"/><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41.bin"/><Relationship Id="rId130" Type="http://schemas.openxmlformats.org/officeDocument/2006/relationships/image" Target="media/image61.wmf"/><Relationship Id="rId151" Type="http://schemas.openxmlformats.org/officeDocument/2006/relationships/image" Target="media/image72.wmf"/><Relationship Id="rId172" Type="http://schemas.openxmlformats.org/officeDocument/2006/relationships/oleObject" Target="embeddings/oleObject84.bin"/><Relationship Id="rId193" Type="http://schemas.openxmlformats.org/officeDocument/2006/relationships/oleObject" Target="embeddings/oleObject96.bin"/><Relationship Id="rId207" Type="http://schemas.openxmlformats.org/officeDocument/2006/relationships/oleObject" Target="embeddings/oleObject104.bin"/><Relationship Id="rId13" Type="http://schemas.openxmlformats.org/officeDocument/2006/relationships/image" Target="media/image4.wmf"/><Relationship Id="rId109" Type="http://schemas.openxmlformats.org/officeDocument/2006/relationships/image" Target="media/image51.wmf"/><Relationship Id="rId34" Type="http://schemas.openxmlformats.org/officeDocument/2006/relationships/oleObject" Target="embeddings/oleObject14.bin"/><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image" Target="media/image45.wmf"/><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oleObject" Target="embeddings/oleObject79.bin"/><Relationship Id="rId183" Type="http://schemas.openxmlformats.org/officeDocument/2006/relationships/image" Target="media/image88.wmf"/><Relationship Id="rId218" Type="http://schemas.openxmlformats.org/officeDocument/2006/relationships/image" Target="media/image103.wmf"/><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oleObject" Target="embeddings/oleObject64.bin"/><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oleObject" Target="embeddings/oleObject97.bin"/><Relationship Id="rId208" Type="http://schemas.openxmlformats.org/officeDocument/2006/relationships/image" Target="media/image98.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8.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image" Target="media/image78.wmf"/><Relationship Id="rId184" Type="http://schemas.openxmlformats.org/officeDocument/2006/relationships/oleObject" Target="embeddings/oleObject90.bin"/><Relationship Id="rId189" Type="http://schemas.openxmlformats.org/officeDocument/2006/relationships/oleObject" Target="embeddings/oleObject94.bin"/><Relationship Id="rId219" Type="http://schemas.openxmlformats.org/officeDocument/2006/relationships/oleObject" Target="embeddings/oleObject110.bin"/><Relationship Id="rId3" Type="http://schemas.openxmlformats.org/officeDocument/2006/relationships/settings" Target="settings.xml"/><Relationship Id="rId214" Type="http://schemas.openxmlformats.org/officeDocument/2006/relationships/image" Target="media/image101.wmf"/><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7.bin"/><Relationship Id="rId20" Type="http://schemas.openxmlformats.org/officeDocument/2006/relationships/oleObject" Target="embeddings/oleObject7.bin"/><Relationship Id="rId41" Type="http://schemas.openxmlformats.org/officeDocument/2006/relationships/image" Target="media/image18.e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emf"/><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oleObject" Target="embeddings/oleObject85.bin"/><Relationship Id="rId179" Type="http://schemas.openxmlformats.org/officeDocument/2006/relationships/image" Target="media/image86.wmf"/><Relationship Id="rId195" Type="http://schemas.openxmlformats.org/officeDocument/2006/relationships/image" Target="media/image92.wmf"/><Relationship Id="rId209" Type="http://schemas.openxmlformats.org/officeDocument/2006/relationships/oleObject" Target="embeddings/oleObject105.bin"/><Relationship Id="rId190" Type="http://schemas.openxmlformats.org/officeDocument/2006/relationships/oleObject" Target="embeddings/oleObject95.bin"/><Relationship Id="rId204" Type="http://schemas.openxmlformats.org/officeDocument/2006/relationships/oleObject" Target="embeddings/oleObject102.bin"/><Relationship Id="rId220" Type="http://schemas.openxmlformats.org/officeDocument/2006/relationships/image" Target="media/image104.e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image" Target="media/image99.wmf"/><Relationship Id="rId215" Type="http://schemas.openxmlformats.org/officeDocument/2006/relationships/oleObject" Target="embeddings/oleObject108.bin"/><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5.bin"/><Relationship Id="rId175" Type="http://schemas.openxmlformats.org/officeDocument/2006/relationships/image" Target="media/image84.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5.bin"/><Relationship Id="rId221" Type="http://schemas.openxmlformats.org/officeDocument/2006/relationships/header" Target="header1.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oleObject" Target="embeddings/oleObject43.bin"/><Relationship Id="rId165" Type="http://schemas.openxmlformats.org/officeDocument/2006/relationships/image" Target="media/image79.wmf"/><Relationship Id="rId186" Type="http://schemas.openxmlformats.org/officeDocument/2006/relationships/oleObject" Target="embeddings/oleObject91.bin"/><Relationship Id="rId211" Type="http://schemas.openxmlformats.org/officeDocument/2006/relationships/oleObject" Target="embeddings/oleObject106.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image" Target="media/image63.wmf"/><Relationship Id="rId80" Type="http://schemas.openxmlformats.org/officeDocument/2006/relationships/oleObject" Target="embeddings/oleObject38.bin"/><Relationship Id="rId155" Type="http://schemas.openxmlformats.org/officeDocument/2006/relationships/image" Target="media/image74.wmf"/><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oleObject" Target="embeddings/oleObject92.bin"/><Relationship Id="rId1" Type="http://schemas.openxmlformats.org/officeDocument/2006/relationships/numbering" Target="numbering.xml"/><Relationship Id="rId212" Type="http://schemas.openxmlformats.org/officeDocument/2006/relationships/image" Target="media/image100.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3.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oleObject" Target="embeddings/oleObject66.bin"/><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theme" Target="theme/theme1.xml"/><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image" Target="media/image23.wmf"/><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image" Target="media/image69.emf"/><Relationship Id="rId167" Type="http://schemas.openxmlformats.org/officeDocument/2006/relationships/image" Target="media/image80.wmf"/><Relationship Id="rId188" Type="http://schemas.openxmlformats.org/officeDocument/2006/relationships/oleObject" Target="embeddings/oleObject93.bin"/><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oleObject" Target="embeddings/oleObject87.bin"/><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7.wmf"/><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oleObject" Target="embeddings/oleObject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5</TotalTime>
  <Pages>7</Pages>
  <Words>1617</Words>
  <Characters>9220</Characters>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0-12-20T11:40:00Z</cp:lastPrinted>
  <dcterms:created xsi:type="dcterms:W3CDTF">2023-07-25T09:15:00Z</dcterms:created>
  <dcterms:modified xsi:type="dcterms:W3CDTF">2023-07-31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